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AB8425" w14:textId="77777777" w:rsidR="00D01D6A" w:rsidRDefault="00D01D6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eastAsia="Times New Roman" w:hAnsi="Times New Roman" w:cs="Times New Roman"/>
          <w:b/>
          <w:sz w:val="32"/>
        </w:rPr>
        <w:t>2021</w:t>
      </w:r>
      <w:r>
        <w:rPr>
          <w:rFonts w:ascii="宋体" w:hAnsi="宋体"/>
          <w:b/>
          <w:sz w:val="32"/>
        </w:rPr>
        <w:t>年陕西省中考数学试卷</w:t>
      </w:r>
    </w:p>
    <w:p w14:paraId="25F94A26" w14:textId="77777777" w:rsidR="00D01D6A" w:rsidRDefault="00D01D6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共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679E4AF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共</w:t>
      </w:r>
      <w:r>
        <w:rPr>
          <w:rFonts w:ascii="Times New Roman" w:eastAsia="Times New Roman" w:hAnsi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计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每小题只有一个选项是符合题意的）</w:t>
      </w:r>
    </w:p>
    <w:p w14:paraId="3EAE407E" w14:textId="77777777" w:rsidR="00D01D6A" w:rsidRDefault="00D01D6A">
      <w:pPr>
        <w:spacing w:line="360" w:lineRule="auto"/>
        <w:jc w:val="left"/>
        <w:textAlignment w:val="center"/>
        <w:rPr>
          <w:rFonts w:ascii="宋体" w:hAnsi="宋体" w:hint="eastAsia"/>
        </w:rPr>
      </w:pPr>
      <w:commentRangeStart w:id="0"/>
      <w:r>
        <w:t xml:space="preserve">1. </w:t>
      </w:r>
      <w:commentRangeEnd w:id="0"/>
      <w:r w:rsidR="00C30A65">
        <w:rPr>
          <w:rStyle w:val="aa"/>
        </w:rPr>
        <w:commentReference w:id="0"/>
      </w:r>
      <w:r>
        <w:rPr>
          <w:rFonts w:ascii="宋体" w:hAnsi="宋体"/>
        </w:rPr>
        <w:t>计算：</w:t>
      </w:r>
      <w:r w:rsidR="00B631EB">
        <w:rPr>
          <w:noProof/>
        </w:rPr>
      </w:r>
      <w:r w:rsidR="00B631EB">
        <w:rPr>
          <w:noProof/>
        </w:rPr>
        <w:object w:dxaOrig="979" w:dyaOrig="399" w14:anchorId="19C3C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55pt;height:20.55pt;mso-width-percent:0;mso-height-percent:0;mso-position-horizontal-relative:page;mso-position-vertical-relative:page;mso-width-percent:0;mso-height-percent:0" o:ole="">
            <v:imagedata r:id="rId12" o:title="eqId64e07a34aeb4472a9b3694b660ce30f8"/>
          </v:shape>
          <o:OLEObject Type="Embed" ProgID="Equation.DSMT4" ShapeID="_x0000_i1025" DrawAspect="Content" ObjectID="_1773630633" r:id="rId13"/>
        </w:object>
      </w:r>
      <w:r>
        <w:rPr>
          <w:rFonts w:ascii="宋体" w:hAnsi="宋体"/>
        </w:rPr>
        <w:t>（</w:t>
      </w:r>
      <w:r>
        <w:rPr>
          <w:rFonts w:ascii="Times New Roman" w:eastAsia="Times New Roman" w:hAnsi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3DECF10C" w14:textId="77777777" w:rsidR="00D01D6A" w:rsidRDefault="00C30A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  <w:noProof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 wp14:anchorId="28BAED4C" wp14:editId="262E38EE">
                <wp:simplePos x="0" y="0"/>
                <wp:positionH relativeFrom="column">
                  <wp:posOffset>4546235</wp:posOffset>
                </wp:positionH>
                <wp:positionV relativeFrom="paragraph">
                  <wp:posOffset>-217234</wp:posOffset>
                </wp:positionV>
                <wp:extent cx="402120" cy="572040"/>
                <wp:effectExtent l="38100" t="38100" r="29845" b="38100"/>
                <wp:wrapNone/>
                <wp:docPr id="616086428" name="墨迹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402120" cy="57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ADB93" id="墨迹 51" o:spid="_x0000_s1026" type="#_x0000_t75" style="position:absolute;margin-left:357.35pt;margin-top:-17.7pt;width:32.85pt;height:46.3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">
                <v:imagedata r:id="rId15" o:title=""/>
              </v:shape>
            </w:pict>
          </mc:Fallback>
        </mc:AlternateContent>
      </w:r>
      <w:r w:rsidR="00D01D6A">
        <w:rPr>
          <w:rFonts w:hint="eastAsia"/>
        </w:rPr>
        <w:t xml:space="preserve">A. </w:t>
      </w:r>
      <w:r w:rsidR="00D01D6A">
        <w:rPr>
          <w:rFonts w:ascii="Times New Roman" w:eastAsia="Times New Roman" w:hAnsi="Times New Roman" w:cs="Times New Roman"/>
        </w:rPr>
        <w:t>1</w:t>
      </w:r>
      <w:r w:rsidR="00D01D6A">
        <w:rPr>
          <w:rFonts w:hint="eastAsia"/>
        </w:rPr>
        <w:tab/>
        <w:t xml:space="preserve">B. </w:t>
      </w:r>
      <w:r w:rsidR="00D01D6A">
        <w:rPr>
          <w:rFonts w:ascii="Times New Roman" w:eastAsia="Times New Roman" w:hAnsi="Times New Roman" w:cs="Times New Roman"/>
        </w:rPr>
        <w:t>-1</w:t>
      </w:r>
      <w:r w:rsidR="00D01D6A">
        <w:rPr>
          <w:rFonts w:hint="eastAsia"/>
        </w:rPr>
        <w:tab/>
        <w:t xml:space="preserve">C. </w:t>
      </w:r>
      <w:r w:rsidR="00D01D6A">
        <w:rPr>
          <w:rFonts w:ascii="Times New Roman" w:eastAsia="Times New Roman" w:hAnsi="Times New Roman" w:cs="Times New Roman"/>
        </w:rPr>
        <w:t>6</w:t>
      </w:r>
      <w:r w:rsidR="00D01D6A">
        <w:rPr>
          <w:rFonts w:hint="eastAsia"/>
        </w:rPr>
        <w:tab/>
        <w:t xml:space="preserve">D. </w:t>
      </w:r>
      <w:r w:rsidR="00D01D6A">
        <w:rPr>
          <w:rFonts w:ascii="Times New Roman" w:eastAsia="Times New Roman" w:hAnsi="Times New Roman" w:cs="Times New Roman"/>
        </w:rPr>
        <w:t>-6</w:t>
      </w:r>
    </w:p>
    <w:p w14:paraId="45E839F1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1"/>
      <w:r>
        <w:rPr>
          <w:color w:val="000000"/>
        </w:rPr>
        <w:t xml:space="preserve">2. </w:t>
      </w:r>
      <w:commentRangeEnd w:id="1"/>
      <w:r w:rsidR="009A7746">
        <w:rPr>
          <w:rStyle w:val="aa"/>
        </w:rPr>
        <w:commentReference w:id="1"/>
      </w:r>
      <w:r>
        <w:rPr>
          <w:rFonts w:ascii="宋体" w:hAnsi="宋体"/>
          <w:color w:val="000000"/>
        </w:rPr>
        <w:t>下列图形中，是轴对称图形的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903B18F" w14:textId="77777777" w:rsidR="00D01D6A" w:rsidRDefault="00F70D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mc:AlternateContent>
          <mc:Choice Requires="wpi">
            <w:drawing>
              <wp:anchor distT="21237" distB="21743" distL="135888" distR="135528" simplePos="0" relativeHeight="251637248" behindDoc="0" locked="0" layoutInCell="1" allowOverlap="1" wp14:anchorId="2C818FBF" wp14:editId="01745D18">
                <wp:simplePos x="0" y="0"/>
                <wp:positionH relativeFrom="column">
                  <wp:posOffset>1457953</wp:posOffset>
                </wp:positionH>
                <wp:positionV relativeFrom="paragraph">
                  <wp:posOffset>-2538</wp:posOffset>
                </wp:positionV>
                <wp:extent cx="319405" cy="586740"/>
                <wp:effectExtent l="38100" t="38100" r="23495" b="35560"/>
                <wp:wrapNone/>
                <wp:docPr id="1109479023" name="墨迹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319405" cy="586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E34911" id="墨迹 41" o:spid="_x0000_s1026" type="#_x0000_t75" style="position:absolute;margin-left:113.95pt;margin-top:-1.05pt;width:26.8pt;height:47.85pt;z-index:251637248;visibility:visible;mso-wrap-style:square;mso-width-percent:0;mso-height-percent:0;mso-wrap-distance-left:3.77467mm;mso-wrap-distance-top:.58992mm;mso-wrap-distance-right:3.76467mm;mso-wrap-distance-bottom:.60397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">
                <v:imagedata r:id="rId17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82418DD" wp14:editId="4BDACA80">
            <wp:extent cx="764540" cy="689610"/>
            <wp:effectExtent l="0" t="0" r="0" b="0"/>
            <wp:docPr id="2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3976B3D" wp14:editId="02F9DBBB">
            <wp:extent cx="719455" cy="614680"/>
            <wp:effectExtent l="0" t="0" r="0" b="0"/>
            <wp:docPr id="3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61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466F3CDF" wp14:editId="347F09BC">
            <wp:extent cx="906780" cy="659765"/>
            <wp:effectExtent l="0" t="0" r="0" b="0"/>
            <wp:docPr id="4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8A55029" wp14:editId="4900E6B9">
            <wp:extent cx="839470" cy="591820"/>
            <wp:effectExtent l="0" t="0" r="0" b="0"/>
            <wp:docPr id="5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59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FA114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2"/>
      <w:r>
        <w:rPr>
          <w:color w:val="000000"/>
        </w:rPr>
        <w:t>3.</w:t>
      </w:r>
      <w:commentRangeEnd w:id="2"/>
      <w:r w:rsidR="006B4049">
        <w:rPr>
          <w:rStyle w:val="aa"/>
        </w:rPr>
        <w:commentReference w:id="2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 w:rsidR="00B631EB">
        <w:rPr>
          <w:noProof/>
        </w:rPr>
      </w:r>
      <w:r w:rsidR="00B631EB">
        <w:rPr>
          <w:noProof/>
        </w:rPr>
        <w:object w:dxaOrig="939" w:dyaOrig="479" w14:anchorId="42A01907">
          <v:shape id="_x0000_i1026" type="#_x0000_t75" alt="" style="width:46.85pt;height:24pt;mso-width-percent:0;mso-height-percent:0;mso-position-horizontal-relative:page;mso-position-vertical-relative:page;mso-width-percent:0;mso-height-percent:0" o:ole="">
            <v:imagedata r:id="rId22" o:title="eqId68fc5d4fe1df414f97bedfc83585d32f"/>
          </v:shape>
          <o:OLEObject Type="Embed" ProgID="Equation.DSMT4" ShapeID="_x0000_i1026" DrawAspect="Content" ObjectID="_1773630634" r:id="rId23"/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B9345EB" w14:textId="77777777" w:rsidR="00D01D6A" w:rsidRDefault="00F70D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mc:AlternateContent>
          <mc:Choice Requires="wpi">
            <w:drawing>
              <wp:anchor distT="21237" distB="21422" distL="135879" distR="135189" simplePos="0" relativeHeight="251638272" behindDoc="0" locked="0" layoutInCell="1" allowOverlap="1" wp14:anchorId="2A7A18FF" wp14:editId="291DBB24">
                <wp:simplePos x="0" y="0"/>
                <wp:positionH relativeFrom="column">
                  <wp:posOffset>-59071</wp:posOffset>
                </wp:positionH>
                <wp:positionV relativeFrom="paragraph">
                  <wp:posOffset>-217168</wp:posOffset>
                </wp:positionV>
                <wp:extent cx="337820" cy="627380"/>
                <wp:effectExtent l="38100" t="38100" r="17780" b="33020"/>
                <wp:wrapNone/>
                <wp:docPr id="1023463455" name="墨迹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337820" cy="6273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A28FAD" id="墨迹 40" o:spid="_x0000_s1026" type="#_x0000_t75" style="position:absolute;margin-left:-5.5pt;margin-top:-17.95pt;width:28.25pt;height:51.05pt;z-index:251638272;visibility:visible;mso-wrap-style:square;mso-width-percent:0;mso-height-percent:0;mso-wrap-distance-left:3.77442mm;mso-wrap-distance-top:.58992mm;mso-wrap-distance-right:3.75525mm;mso-wrap-distance-bottom:.59506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">
                <v:imagedata r:id="rId25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A. </w:t>
      </w:r>
      <w:r w:rsidR="00B631EB">
        <w:rPr>
          <w:noProof/>
        </w:rPr>
      </w:r>
      <w:r w:rsidR="00B631EB">
        <w:rPr>
          <w:noProof/>
        </w:rPr>
        <w:object w:dxaOrig="539" w:dyaOrig="619" w14:anchorId="74A11902">
          <v:shape id="_x0000_i1027" type="#_x0000_t75" alt="" style="width:26.3pt;height:30.85pt;mso-width-percent:0;mso-height-percent:0;mso-position-horizontal-relative:page;mso-position-vertical-relative:page;mso-width-percent:0;mso-height-percent:0" o:ole="">
            <v:imagedata r:id="rId26" o:title="eqId9fe4a253e01f46259442d86ca5dc5ef3"/>
          </v:shape>
          <o:OLEObject Type="Embed" ProgID="Equation.DSMT4" ShapeID="_x0000_i1027" DrawAspect="Content" ObjectID="_1773630635" r:id="rId27"/>
        </w:object>
      </w:r>
      <w:r w:rsidR="00D01D6A">
        <w:rPr>
          <w:color w:val="000000"/>
        </w:rPr>
        <w:tab/>
        <w:t xml:space="preserve">B. </w:t>
      </w:r>
      <w:r w:rsidR="00B631EB">
        <w:rPr>
          <w:noProof/>
        </w:rPr>
      </w:r>
      <w:r w:rsidR="00B631EB">
        <w:rPr>
          <w:noProof/>
        </w:rPr>
        <w:object w:dxaOrig="479" w:dyaOrig="319" w14:anchorId="11DFB1F8">
          <v:shape id="_x0000_i1028" type="#_x0000_t75" alt="" style="width:24pt;height:15.45pt;mso-width-percent:0;mso-height-percent:0;mso-position-horizontal-relative:page;mso-position-vertical-relative:page;mso-width-percent:0;mso-height-percent:0" o:ole="">
            <v:imagedata r:id="rId28" o:title="eqIdaf8f67bd68334bd5b208db6742334ad7"/>
          </v:shape>
          <o:OLEObject Type="Embed" ProgID="Equation.DSMT4" ShapeID="_x0000_i1028" DrawAspect="Content" ObjectID="_1773630636" r:id="rId29"/>
        </w:object>
      </w:r>
      <w:r w:rsidR="00D01D6A">
        <w:rPr>
          <w:color w:val="000000"/>
        </w:rPr>
        <w:tab/>
        <w:t xml:space="preserve">C. </w:t>
      </w:r>
      <w:r w:rsidR="00B631EB">
        <w:rPr>
          <w:noProof/>
        </w:rPr>
      </w:r>
      <w:r w:rsidR="00B631EB">
        <w:rPr>
          <w:noProof/>
        </w:rPr>
        <w:object w:dxaOrig="539" w:dyaOrig="619" w14:anchorId="21400A7F">
          <v:shape id="_x0000_i1029" type="#_x0000_t75" alt="" style="width:26.3pt;height:30.85pt;mso-width-percent:0;mso-height-percent:0;mso-position-horizontal-relative:page;mso-position-vertical-relative:page;mso-width-percent:0;mso-height-percent:0" o:ole="">
            <v:imagedata r:id="rId30" o:title="eqIdddf5f0239cea4be9a869eee0d4cce5a6"/>
          </v:shape>
          <o:OLEObject Type="Embed" ProgID="Equation.DSMT4" ShapeID="_x0000_i1029" DrawAspect="Content" ObjectID="_1773630637" r:id="rId31"/>
        </w:object>
      </w:r>
      <w:r w:rsidR="00D01D6A">
        <w:rPr>
          <w:color w:val="000000"/>
        </w:rPr>
        <w:tab/>
        <w:t xml:space="preserve">D. </w:t>
      </w:r>
      <w:r w:rsidR="00B631EB">
        <w:rPr>
          <w:noProof/>
        </w:rPr>
      </w:r>
      <w:r w:rsidR="00B631EB">
        <w:rPr>
          <w:noProof/>
        </w:rPr>
        <w:object w:dxaOrig="659" w:dyaOrig="319" w14:anchorId="06F9E079">
          <v:shape id="_x0000_i1030" type="#_x0000_t75" alt="" style="width:32.55pt;height:15.45pt;mso-width-percent:0;mso-height-percent:0;mso-position-horizontal-relative:page;mso-position-vertical-relative:page;mso-width-percent:0;mso-height-percent:0" o:ole="">
            <v:imagedata r:id="rId32" o:title="eqId91ff7c558b74478290a8a383b78bbc03"/>
          </v:shape>
          <o:OLEObject Type="Embed" ProgID="Equation.DSMT4" ShapeID="_x0000_i1030" DrawAspect="Content" ObjectID="_1773630638" r:id="rId33"/>
        </w:object>
      </w:r>
    </w:p>
    <w:p w14:paraId="3BEE376A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3"/>
      <w:r>
        <w:rPr>
          <w:color w:val="000000"/>
        </w:rPr>
        <w:t xml:space="preserve">4. </w:t>
      </w:r>
      <w:commentRangeEnd w:id="3"/>
      <w:r w:rsidR="00875DEF">
        <w:rPr>
          <w:rStyle w:val="aa"/>
        </w:rPr>
        <w:commentReference w:id="3"/>
      </w:r>
      <w:r>
        <w:rPr>
          <w:rFonts w:ascii="宋体" w:hAnsi="宋体"/>
          <w:color w:val="000000"/>
        </w:rPr>
        <w:t>如图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在线段</w:t>
      </w:r>
      <w:r w:rsidR="00B631EB">
        <w:rPr>
          <w:noProof/>
        </w:rPr>
      </w:r>
      <w:r w:rsidR="00B631EB">
        <w:rPr>
          <w:noProof/>
        </w:rPr>
        <w:object w:dxaOrig="399" w:dyaOrig="279" w14:anchorId="161743BD">
          <v:shape id="_x0000_i1031" type="#_x0000_t75" alt="" style="width:20.55pt;height:13.7pt;mso-width-percent:0;mso-height-percent:0;mso-position-horizontal-relative:page;mso-position-vertical-relative:page;mso-width-percent:0;mso-height-percent:0" o:ole="">
            <v:imagedata r:id="rId34" o:title="eqId0627be51821d4be7b3e024a354815d64"/>
          </v:shape>
          <o:OLEObject Type="Embed" ProgID="Equation.DSMT4" ShapeID="_x0000_i1031" DrawAspect="Content" ObjectID="_1773630639" r:id="rId35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419" w:dyaOrig="279" w14:anchorId="15692D6B">
          <v:shape id="_x0000_i1032" type="#_x0000_t75" alt="" style="width:20.55pt;height:14.3pt;mso-width-percent:0;mso-height-percent:0;mso-position-horizontal-relative:page;mso-position-vertical-relative:page;mso-width-percent:0;mso-height-percent:0" o:ole="">
            <v:imagedata r:id="rId36" o:title="eqIdcf2da96900c948a1b3ce7cbfd420c080"/>
          </v:shape>
          <o:OLEObject Type="Embed" ProgID="Equation.DSMT4" ShapeID="_x0000_i1032" DrawAspect="Content" ObjectID="_1773630640" r:id="rId37"/>
        </w:object>
      </w:r>
      <w:r>
        <w:rPr>
          <w:rFonts w:ascii="宋体" w:hAnsi="宋体"/>
          <w:color w:val="000000"/>
        </w:rPr>
        <w:t>上，连接</w:t>
      </w:r>
      <w:r w:rsidR="00B631EB">
        <w:rPr>
          <w:noProof/>
        </w:rPr>
      </w:r>
      <w:r w:rsidR="00B631EB">
        <w:rPr>
          <w:noProof/>
        </w:rPr>
        <w:object w:dxaOrig="419" w:dyaOrig="259" w14:anchorId="43EBEA39">
          <v:shape id="_x0000_i1033" type="#_x0000_t75" alt="" style="width:20.55pt;height:12.55pt;mso-width-percent:0;mso-height-percent:0;mso-position-horizontal-relative:page;mso-position-vertical-relative:page;mso-width-percent:0;mso-height-percent:0" o:ole="">
            <v:imagedata r:id="rId38" o:title="eqId8a76bbe21fb549e3a9c2038d58c7a3d8"/>
          </v:shape>
          <o:OLEObject Type="Embed" ProgID="Equation.DSMT4" ShapeID="_x0000_i1033" DrawAspect="Content" ObjectID="_1773630641" r:id="rId39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59" w:dyaOrig="239" w14:anchorId="3728BE99">
          <v:shape id="_x0000_i1034" type="#_x0000_t75" alt="" style="width:17.7pt;height:12pt;mso-width-percent:0;mso-height-percent:0;mso-position-horizontal-relative:page;mso-position-vertical-relative:page;mso-width-percent:0;mso-height-percent:0" o:ole="">
            <v:imagedata r:id="rId40" o:title="eqId1dcb20a9ce8d4076af5dd64f7066c6d6"/>
          </v:shape>
          <o:OLEObject Type="Embed" ProgID="Equation.DSMT4" ShapeID="_x0000_i1034" DrawAspect="Content" ObjectID="_1773630642" r:id="rId41"/>
        </w:object>
      </w:r>
      <w:r>
        <w:rPr>
          <w:rFonts w:ascii="宋体" w:hAnsi="宋体"/>
          <w:color w:val="000000"/>
        </w:rPr>
        <w:t>．若</w:t>
      </w:r>
      <w:r w:rsidR="00B631EB">
        <w:rPr>
          <w:noProof/>
        </w:rPr>
      </w:r>
      <w:r w:rsidR="00B631EB">
        <w:rPr>
          <w:noProof/>
        </w:rPr>
        <w:object w:dxaOrig="959" w:dyaOrig="279" w14:anchorId="6AAD4821">
          <v:shape id="_x0000_i1035" type="#_x0000_t75" alt="" style="width:48pt;height:14.3pt;mso-width-percent:0;mso-height-percent:0;mso-position-horizontal-relative:page;mso-position-vertical-relative:page;mso-width-percent:0;mso-height-percent:0" o:ole="">
            <v:imagedata r:id="rId42" o:title="eqId71f439a26d43441f94e5a1ab5b1c236b"/>
          </v:shape>
          <o:OLEObject Type="Embed" ProgID="Equation.DSMT4" ShapeID="_x0000_i1035" DrawAspect="Content" ObjectID="_1773630643" r:id="rId43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979" w:dyaOrig="279" w14:anchorId="019B2869">
          <v:shape id="_x0000_i1036" type="#_x0000_t75" alt="" style="width:49.15pt;height:13.7pt;mso-width-percent:0;mso-height-percent:0;mso-position-horizontal-relative:page;mso-position-vertical-relative:page;mso-width-percent:0;mso-height-percent:0" o:ole="">
            <v:imagedata r:id="rId44" o:title="eqId8b0070acb4b9498ea05a4da94a78edac"/>
          </v:shape>
          <o:OLEObject Type="Embed" ProgID="Equation.DSMT4" ShapeID="_x0000_i1036" DrawAspect="Content" ObjectID="_1773630644" r:id="rId45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999" w:dyaOrig="279" w14:anchorId="52C0B248">
          <v:shape id="_x0000_i1037" type="#_x0000_t75" alt="" style="width:49.7pt;height:13.7pt;mso-width-percent:0;mso-height-percent:0;mso-position-horizontal-relative:page;mso-position-vertical-relative:page;mso-width-percent:0;mso-height-percent:0" o:ole="">
            <v:imagedata r:id="rId46" o:title="eqId4880bbcab9d044038e6a08fef58eed06"/>
          </v:shape>
          <o:OLEObject Type="Embed" ProgID="Equation.DSMT4" ShapeID="_x0000_i1037" DrawAspect="Content" ObjectID="_1773630645" r:id="rId47"/>
        </w:object>
      </w:r>
      <w:r>
        <w:rPr>
          <w:rFonts w:ascii="宋体" w:hAnsi="宋体"/>
          <w:color w:val="000000"/>
        </w:rPr>
        <w:t>，则</w:t>
      </w:r>
      <w:r w:rsidR="00B631EB">
        <w:rPr>
          <w:noProof/>
        </w:rPr>
      </w:r>
      <w:r w:rsidR="00B631EB">
        <w:rPr>
          <w:noProof/>
        </w:rPr>
        <w:object w:dxaOrig="339" w:dyaOrig="259" w14:anchorId="0054D9F1">
          <v:shape id="_x0000_i1038" type="#_x0000_t75" alt="" style="width:17.15pt;height:13.15pt;mso-width-percent:0;mso-height-percent:0;mso-position-horizontal-relative:page;mso-position-vertical-relative:page;mso-width-percent:0;mso-height-percent:0" o:ole="">
            <v:imagedata r:id="rId48" o:title="eqIda6635fa9f6c24921846c1a7b7225e911"/>
          </v:shape>
          <o:OLEObject Type="Embed" ProgID="Equation.DSMT4" ShapeID="_x0000_i1038" DrawAspect="Content" ObjectID="_1773630646" r:id="rId49"/>
        </w:object>
      </w:r>
      <w:r>
        <w:rPr>
          <w:rFonts w:ascii="宋体" w:hAnsi="宋体"/>
          <w:color w:val="000000"/>
        </w:rPr>
        <w:t>的大小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CD0BEB1" w14:textId="77777777" w:rsidR="00D01D6A" w:rsidRDefault="00C30A6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 wp14:anchorId="30AD2E17" wp14:editId="7ECE0689">
                <wp:simplePos x="0" y="0"/>
                <wp:positionH relativeFrom="column">
                  <wp:posOffset>1506395</wp:posOffset>
                </wp:positionH>
                <wp:positionV relativeFrom="paragraph">
                  <wp:posOffset>1095594</wp:posOffset>
                </wp:positionV>
                <wp:extent cx="595080" cy="886320"/>
                <wp:effectExtent l="38100" t="25400" r="27305" b="41275"/>
                <wp:wrapNone/>
                <wp:docPr id="290435716" name="墨迹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595080" cy="88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46715" id="墨迹 56" o:spid="_x0000_s1026" type="#_x0000_t75" style="position:absolute;margin-left:118pt;margin-top:85.65pt;width:48pt;height:71.05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">
                <v:imagedata r:id="rId51" o:title=""/>
              </v:shape>
            </w:pict>
          </mc:Fallback>
        </mc:AlternateContent>
      </w:r>
      <w:r w:rsidR="00F70D1B">
        <w:rPr>
          <w:noProof/>
          <w:color w:val="000000"/>
        </w:rPr>
        <w:drawing>
          <wp:inline distT="0" distB="0" distL="0" distR="0" wp14:anchorId="40DDC256" wp14:editId="16752DCB">
            <wp:extent cx="1701165" cy="1416685"/>
            <wp:effectExtent l="0" t="0" r="0" b="0"/>
            <wp:docPr id="19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165" cy="141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05655" w14:textId="77777777" w:rsidR="00D01D6A" w:rsidRDefault="00D01D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70°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5°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5°</w:t>
      </w:r>
    </w:p>
    <w:p w14:paraId="6C6CC009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4"/>
      <w:r>
        <w:rPr>
          <w:color w:val="000000"/>
        </w:rPr>
        <w:t>5.</w:t>
      </w:r>
      <w:commentRangeEnd w:id="4"/>
      <w:r w:rsidR="00A82BD0">
        <w:rPr>
          <w:rStyle w:val="aa"/>
        </w:rPr>
        <w:commentReference w:id="4"/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如图，在菱形</w:t>
      </w:r>
      <w:r w:rsidR="00B631EB">
        <w:rPr>
          <w:noProof/>
        </w:rPr>
      </w:r>
      <w:r w:rsidR="00B631EB">
        <w:rPr>
          <w:noProof/>
        </w:rPr>
        <w:object w:dxaOrig="719" w:dyaOrig="279" w14:anchorId="3CE05BA4">
          <v:shape id="_x0000_i1039" type="#_x0000_t75" alt="" style="width:36pt;height:14.3pt;mso-width-percent:0;mso-height-percent:0;mso-position-horizontal-relative:page;mso-position-vertical-relative:page;mso-width-percent:0;mso-height-percent:0" o:ole="">
            <v:imagedata r:id="rId53" o:title="eqId5ce7a06ae7a34393b92b5277978ac014"/>
          </v:shape>
          <o:OLEObject Type="Embed" ProgID="Equation.DSMT4" ShapeID="_x0000_i1039" DrawAspect="Content" ObjectID="_1773630647" r:id="rId54"/>
        </w:object>
      </w:r>
      <w:r>
        <w:rPr>
          <w:rFonts w:ascii="宋体" w:hAnsi="宋体"/>
          <w:color w:val="000000"/>
        </w:rPr>
        <w:t>中，</w:t>
      </w:r>
      <w:r w:rsidR="00B631EB">
        <w:rPr>
          <w:noProof/>
        </w:rPr>
      </w:r>
      <w:r w:rsidR="00B631EB">
        <w:rPr>
          <w:noProof/>
        </w:rPr>
        <w:object w:dxaOrig="1300" w:dyaOrig="279" w14:anchorId="56B90EE4">
          <v:shape id="_x0000_i1040" type="#_x0000_t75" alt="" style="width:65.15pt;height:13.7pt;mso-width-percent:0;mso-height-percent:0;mso-position-horizontal-relative:page;mso-position-vertical-relative:page;mso-width-percent:0;mso-height-percent:0" o:ole="">
            <v:imagedata r:id="rId55" o:title="eqId2807fcad45ad4b3b8490dba6af5d22e6"/>
          </v:shape>
          <o:OLEObject Type="Embed" ProgID="Equation.DSMT4" ShapeID="_x0000_i1040" DrawAspect="Content" ObjectID="_1773630648" r:id="rId56"/>
        </w:object>
      </w:r>
      <w:r>
        <w:rPr>
          <w:rFonts w:ascii="宋体" w:hAnsi="宋体"/>
          <w:color w:val="000000"/>
        </w:rPr>
        <w:t>，连接</w:t>
      </w:r>
      <w:r w:rsidR="00B631EB">
        <w:rPr>
          <w:noProof/>
        </w:rPr>
      </w:r>
      <w:r w:rsidR="00B631EB">
        <w:rPr>
          <w:noProof/>
        </w:rPr>
        <w:object w:dxaOrig="419" w:dyaOrig="279" w14:anchorId="215A826E">
          <v:shape id="_x0000_i1041" type="#_x0000_t75" alt="" style="width:20.55pt;height:14.3pt;mso-width-percent:0;mso-height-percent:0;mso-position-horizontal-relative:page;mso-position-vertical-relative:page;mso-width-percent:0;mso-height-percent:0" o:ole="">
            <v:imagedata r:id="rId36" o:title="eqIdcf2da96900c948a1b3ce7cbfd420c080"/>
          </v:shape>
          <o:OLEObject Type="Embed" ProgID="Equation.DSMT4" ShapeID="_x0000_i1041" DrawAspect="Content" ObjectID="_1773630649" r:id="rId57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59" w14:anchorId="4B4E2D41">
          <v:shape id="_x0000_i1042" type="#_x0000_t75" alt="" style="width:20.55pt;height:13.15pt;mso-width-percent:0;mso-height-percent:0;mso-position-horizontal-relative:page;mso-position-vertical-relative:page;mso-width-percent:0;mso-height-percent:0" o:ole="">
            <v:imagedata r:id="rId58" o:title="eqId1b51efe7c2fa42748ac5a6be262e2fa4"/>
          </v:shape>
          <o:OLEObject Type="Embed" ProgID="Equation.DSMT4" ShapeID="_x0000_i1042" DrawAspect="Content" ObjectID="_1773630650" r:id="rId59"/>
        </w:object>
      </w:r>
      <w:r>
        <w:rPr>
          <w:rFonts w:ascii="宋体" w:hAnsi="宋体"/>
          <w:color w:val="000000"/>
        </w:rPr>
        <w:t>，则</w:t>
      </w:r>
      <w:r w:rsidR="00B631EB">
        <w:rPr>
          <w:noProof/>
        </w:rPr>
      </w:r>
      <w:r w:rsidR="00B631EB">
        <w:rPr>
          <w:noProof/>
        </w:rPr>
        <w:object w:dxaOrig="459" w:dyaOrig="639" w14:anchorId="370CA72D">
          <v:shape id="_x0000_i1043" type="#_x0000_t75" alt="" style="width:23.45pt;height:32pt;mso-width-percent:0;mso-height-percent:0;mso-position-horizontal-relative:page;mso-position-vertical-relative:page;mso-width-percent:0;mso-height-percent:0" o:ole="">
            <v:imagedata r:id="rId60" o:title="eqId01f3c75b3c464987a972e4ccfcf586fc"/>
          </v:shape>
          <o:OLEObject Type="Embed" ProgID="Equation.DSMT4" ShapeID="_x0000_i1043" DrawAspect="Content" ObjectID="_1773630651" r:id="rId61"/>
        </w:object>
      </w:r>
      <w:r w:rsidR="00F70D1B">
        <w:rPr>
          <w:rFonts w:ascii="宋体" w:hAnsi="宋体"/>
          <w:noProof/>
          <w:color w:val="000000"/>
        </w:rPr>
        <w:drawing>
          <wp:inline distT="0" distB="0" distL="0" distR="0" wp14:anchorId="01BA6899" wp14:editId="674B69CE">
            <wp:extent cx="134620" cy="172085"/>
            <wp:effectExtent l="0" t="0" r="0" b="0"/>
            <wp:docPr id="25" name="图片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3100C36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26F4D4" wp14:editId="188B5690">
            <wp:extent cx="1918970" cy="1071880"/>
            <wp:effectExtent l="0" t="0" r="0" b="0"/>
            <wp:docPr id="26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13F85" w14:textId="77777777" w:rsidR="00D01D6A" w:rsidRDefault="00C30A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 wp14:anchorId="19D86C27" wp14:editId="1EB9C3D3">
                <wp:simplePos x="0" y="0"/>
                <wp:positionH relativeFrom="column">
                  <wp:posOffset>4521755</wp:posOffset>
                </wp:positionH>
                <wp:positionV relativeFrom="paragraph">
                  <wp:posOffset>-417225</wp:posOffset>
                </wp:positionV>
                <wp:extent cx="734040" cy="956880"/>
                <wp:effectExtent l="38100" t="25400" r="28575" b="34290"/>
                <wp:wrapNone/>
                <wp:docPr id="1908781760" name="墨迹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734040" cy="9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5A580" id="墨迹 142" o:spid="_x0000_s1026" type="#_x0000_t75" style="position:absolute;margin-left:355.45pt;margin-top:-33.45pt;width:59.05pt;height:76.6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">
                <v:imagedata r:id="rId65" o:title=""/>
              </v:shape>
            </w:pict>
          </mc:Fallback>
        </mc:AlternateContent>
      </w:r>
      <w:r w:rsidR="00D01D6A">
        <w:rPr>
          <w:color w:val="000000"/>
        </w:rPr>
        <w:t xml:space="preserve">A. </w:t>
      </w:r>
      <w:r w:rsidR="00B631EB">
        <w:rPr>
          <w:noProof/>
        </w:rPr>
      </w:r>
      <w:r w:rsidR="00B631EB">
        <w:rPr>
          <w:noProof/>
        </w:rPr>
        <w:object w:dxaOrig="239" w:dyaOrig="620" w14:anchorId="5F080734">
          <v:shape id="_x0000_i1044" type="#_x0000_t75" alt="" style="width:14.3pt;height:29.15pt;mso-width-percent:0;mso-height-percent:0;mso-position-horizontal-relative:page;mso-position-vertical-relative:page;mso-width-percent:0;mso-height-percent:0" o:ole="">
            <v:imagedata r:id="rId66" o:title="eqId49b7b111d23b44a9990c2312dc3b7ed9"/>
          </v:shape>
          <o:OLEObject Type="Embed" ProgID="Equation.DSMT4" ShapeID="_x0000_i1044" DrawAspect="Content" ObjectID="_1773630652" r:id="rId67"/>
        </w:object>
      </w:r>
      <w:r w:rsidR="00D01D6A">
        <w:rPr>
          <w:color w:val="000000"/>
        </w:rPr>
        <w:tab/>
        <w:t xml:space="preserve">B. </w:t>
      </w:r>
      <w:r w:rsidR="00B631EB">
        <w:rPr>
          <w:noProof/>
        </w:rPr>
      </w:r>
      <w:r w:rsidR="00B631EB">
        <w:rPr>
          <w:noProof/>
        </w:rPr>
        <w:object w:dxaOrig="419" w:dyaOrig="679" w14:anchorId="484A6A25">
          <v:shape id="_x0000_i1045" type="#_x0000_t75" alt="" style="width:20.55pt;height:34.3pt;mso-width-percent:0;mso-height-percent:0;mso-position-horizontal-relative:page;mso-position-vertical-relative:page;mso-width-percent:0;mso-height-percent:0" o:ole="">
            <v:imagedata r:id="rId68" o:title="eqId5f816d038c584dc7a249120298677ef3"/>
          </v:shape>
          <o:OLEObject Type="Embed" ProgID="Equation.DSMT4" ShapeID="_x0000_i1045" DrawAspect="Content" ObjectID="_1773630653" r:id="rId69"/>
        </w:object>
      </w:r>
      <w:r w:rsidR="00D01D6A">
        <w:rPr>
          <w:color w:val="000000"/>
        </w:rPr>
        <w:tab/>
        <w:t xml:space="preserve">C. </w:t>
      </w:r>
      <w:r w:rsidR="00B631EB">
        <w:rPr>
          <w:noProof/>
        </w:rPr>
      </w:r>
      <w:r w:rsidR="00B631EB">
        <w:rPr>
          <w:noProof/>
        </w:rPr>
        <w:object w:dxaOrig="399" w:dyaOrig="679" w14:anchorId="7498E525">
          <v:shape id="_x0000_i1046" type="#_x0000_t75" alt="" style="width:19.45pt;height:34.3pt;mso-width-percent:0;mso-height-percent:0;mso-position-horizontal-relative:page;mso-position-vertical-relative:page;mso-width-percent:0;mso-height-percent:0" o:ole="">
            <v:imagedata r:id="rId70" o:title="eqIde4d58f42bad9461b93d451da718fc6f4"/>
          </v:shape>
          <o:OLEObject Type="Embed" ProgID="Equation.DSMT4" ShapeID="_x0000_i1046" DrawAspect="Content" ObjectID="_1773630654" r:id="rId71"/>
        </w:object>
      </w:r>
      <w:r w:rsidR="00D01D6A">
        <w:rPr>
          <w:color w:val="000000"/>
        </w:rPr>
        <w:tab/>
        <w:t xml:space="preserve">D. </w:t>
      </w:r>
      <w:r w:rsidR="00B631EB">
        <w:rPr>
          <w:noProof/>
        </w:rPr>
      </w:r>
      <w:r w:rsidR="00B631EB">
        <w:rPr>
          <w:noProof/>
        </w:rPr>
        <w:object w:dxaOrig="399" w:dyaOrig="679" w14:anchorId="774812A4">
          <v:shape id="_x0000_i1047" type="#_x0000_t75" alt="" style="width:20.55pt;height:34.3pt;mso-width-percent:0;mso-height-percent:0;mso-position-horizontal-relative:page;mso-position-vertical-relative:page;mso-width-percent:0;mso-height-percent:0" o:ole="">
            <v:imagedata r:id="rId72" o:title="eqIdbf4d8b310ca74c22a7eb63a406f4674a"/>
          </v:shape>
          <o:OLEObject Type="Embed" ProgID="Equation.DSMT4" ShapeID="_x0000_i1047" DrawAspect="Content" ObjectID="_1773630655" r:id="rId73"/>
        </w:object>
      </w:r>
    </w:p>
    <w:p w14:paraId="5FDEAB3B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5"/>
      <w:r>
        <w:rPr>
          <w:noProof/>
        </w:rPr>
        <mc:AlternateContent>
          <mc:Choice Requires="wpi">
            <w:drawing>
              <wp:anchor distT="21214" distB="21680" distL="135884" distR="135409" simplePos="0" relativeHeight="251640320" behindDoc="0" locked="0" layoutInCell="1" allowOverlap="1" wp14:anchorId="656C0BFF" wp14:editId="7D151132">
                <wp:simplePos x="0" y="0"/>
                <wp:positionH relativeFrom="column">
                  <wp:posOffset>553074</wp:posOffset>
                </wp:positionH>
                <wp:positionV relativeFrom="paragraph">
                  <wp:posOffset>631804</wp:posOffset>
                </wp:positionV>
                <wp:extent cx="162560" cy="43180"/>
                <wp:effectExtent l="38100" t="38100" r="27940" b="33020"/>
                <wp:wrapNone/>
                <wp:docPr id="1733391674" name="墨迹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62560" cy="43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E0715" id="墨迹 37" o:spid="_x0000_s1026" type="#_x0000_t75" style="position:absolute;margin-left:42.7pt;margin-top:48.9pt;width:14.45pt;height:5.05pt;z-index:251640320;visibility:visible;mso-wrap-style:square;mso-width-percent:0;mso-height-percent:0;mso-wrap-distance-left:3.77456mm;mso-wrap-distance-top:.58928mm;mso-wrap-distance-right:3.76136mm;mso-wrap-distance-bottom:.60222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">
                <v:imagedata r:id="rId75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>6.</w:t>
      </w:r>
      <w:commentRangeEnd w:id="5"/>
      <w:r w:rsidR="00B357B0">
        <w:rPr>
          <w:rStyle w:val="aa"/>
        </w:rPr>
        <w:commentReference w:id="5"/>
      </w:r>
      <w:r w:rsidR="00D01D6A">
        <w:rPr>
          <w:color w:val="000000"/>
        </w:rPr>
        <w:t xml:space="preserve"> </w:t>
      </w:r>
      <w:r w:rsidR="00D01D6A">
        <w:rPr>
          <w:rFonts w:ascii="宋体" w:hAnsi="宋体"/>
          <w:color w:val="000000"/>
        </w:rPr>
        <w:t>在平面直角坐标系中，若将一次函数</w:t>
      </w:r>
      <w:r w:rsidR="00B631EB">
        <w:rPr>
          <w:noProof/>
        </w:rPr>
      </w:r>
      <w:r w:rsidR="00B631EB">
        <w:rPr>
          <w:noProof/>
        </w:rPr>
        <w:object w:dxaOrig="1379" w:dyaOrig="319" w14:anchorId="2C41AA05">
          <v:shape id="_x0000_i1048" type="#_x0000_t75" alt="" style="width:70.3pt;height:16.55pt;mso-width-percent:0;mso-height-percent:0;mso-position-horizontal-relative:page;mso-position-vertical-relative:page;mso-width-percent:0;mso-height-percent:0" o:ole="">
            <v:imagedata r:id="rId76" o:title="eqIdba35f7b55ac6424e86692814616e6184"/>
          </v:shape>
          <o:OLEObject Type="Embed" ProgID="Equation.DSMT4" ShapeID="_x0000_i1048" DrawAspect="Content" ObjectID="_1773630656" r:id="rId77"/>
        </w:object>
      </w:r>
      <w:r w:rsidR="00D01D6A">
        <w:rPr>
          <w:rFonts w:ascii="宋体" w:hAnsi="宋体"/>
          <w:color w:val="000000"/>
        </w:rPr>
        <w:t>的图象向左平移</w:t>
      </w:r>
      <w:r w:rsidR="00D01D6A">
        <w:rPr>
          <w:rFonts w:ascii="Times New Roman" w:eastAsia="Times New Roman" w:hAnsi="Times New Roman" w:cs="Times New Roman"/>
          <w:color w:val="000000"/>
        </w:rPr>
        <w:t>3</w:t>
      </w:r>
      <w:r w:rsidR="00D01D6A">
        <w:rPr>
          <w:rFonts w:ascii="宋体" w:hAnsi="宋体"/>
          <w:color w:val="000000"/>
        </w:rPr>
        <w:t>个单位后，得到个正比例函数的图象，则</w:t>
      </w:r>
      <w:r w:rsidR="00D01D6A">
        <w:rPr>
          <w:rFonts w:ascii="Times New Roman" w:eastAsia="Times New Roman" w:hAnsi="Times New Roman" w:cs="Times New Roman"/>
          <w:i/>
          <w:color w:val="000000"/>
        </w:rPr>
        <w:t>m</w:t>
      </w:r>
      <w:r w:rsidR="00D01D6A">
        <w:rPr>
          <w:rFonts w:ascii="宋体" w:hAnsi="宋体"/>
          <w:color w:val="000000"/>
        </w:rPr>
        <w:t>的值为（</w:t>
      </w:r>
      <w:r w:rsidR="00D01D6A">
        <w:rPr>
          <w:rFonts w:ascii="Times New Roman" w:eastAsia="Times New Roman" w:hAnsi="Times New Roman" w:cs="Times New Roman"/>
          <w:color w:val="000000"/>
        </w:rPr>
        <w:t xml:space="preserve">   </w:t>
      </w:r>
      <w:r w:rsidR="00D01D6A">
        <w:rPr>
          <w:rFonts w:ascii="宋体" w:hAnsi="宋体"/>
          <w:color w:val="000000"/>
        </w:rPr>
        <w:t>）</w:t>
      </w:r>
    </w:p>
    <w:p w14:paraId="7C5BCF12" w14:textId="77777777" w:rsidR="00D01D6A" w:rsidRDefault="00F70D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noProof/>
        </w:rPr>
        <w:lastRenderedPageBreak/>
        <mc:AlternateContent>
          <mc:Choice Requires="wpi">
            <w:drawing>
              <wp:anchor distT="21234" distB="21649" distL="135538" distR="135993" simplePos="0" relativeHeight="251642368" behindDoc="0" locked="0" layoutInCell="1" allowOverlap="1" wp14:anchorId="0119ED85" wp14:editId="5AB9CAAD">
                <wp:simplePos x="0" y="0"/>
                <wp:positionH relativeFrom="column">
                  <wp:posOffset>-81277</wp:posOffset>
                </wp:positionH>
                <wp:positionV relativeFrom="paragraph">
                  <wp:posOffset>-321311</wp:posOffset>
                </wp:positionV>
                <wp:extent cx="524510" cy="758190"/>
                <wp:effectExtent l="38100" t="25400" r="21590" b="29210"/>
                <wp:wrapNone/>
                <wp:docPr id="586377762" name="墨迹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524510" cy="758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444594" id="墨迹 36" o:spid="_x0000_s1026" type="#_x0000_t75" style="position:absolute;margin-left:-7.25pt;margin-top:-26.15pt;width:42.95pt;height:61.35pt;z-index:251642368;visibility:visible;mso-wrap-style:square;mso-width-percent:0;mso-height-percent:0;mso-wrap-distance-left:3.76494mm;mso-wrap-distance-top:.58983mm;mso-wrap-distance-right:3.77758mm;mso-wrap-distance-bottom:.60136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">
                <v:imagedata r:id="rId79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A. </w:t>
      </w:r>
      <w:r w:rsidR="00D01D6A">
        <w:rPr>
          <w:rFonts w:ascii="Times New Roman" w:eastAsia="Times New Roman" w:hAnsi="Times New Roman" w:cs="Times New Roman"/>
          <w:color w:val="000000"/>
        </w:rPr>
        <w:t>-5</w:t>
      </w:r>
      <w:r w:rsidR="00D01D6A">
        <w:rPr>
          <w:color w:val="000000"/>
        </w:rPr>
        <w:tab/>
        <w:t xml:space="preserve">B. </w:t>
      </w:r>
      <w:r w:rsidR="00D01D6A">
        <w:rPr>
          <w:rFonts w:ascii="Times New Roman" w:eastAsia="Times New Roman" w:hAnsi="Times New Roman" w:cs="Times New Roman"/>
          <w:color w:val="000000"/>
        </w:rPr>
        <w:t>5</w:t>
      </w:r>
      <w:r w:rsidR="00D01D6A">
        <w:rPr>
          <w:color w:val="000000"/>
        </w:rPr>
        <w:tab/>
        <w:t xml:space="preserve">C. </w:t>
      </w:r>
      <w:r w:rsidR="00D01D6A">
        <w:rPr>
          <w:rFonts w:ascii="Times New Roman" w:eastAsia="Times New Roman" w:hAnsi="Times New Roman" w:cs="Times New Roman"/>
          <w:color w:val="000000"/>
        </w:rPr>
        <w:t>-6</w:t>
      </w:r>
      <w:r w:rsidR="00D01D6A">
        <w:rPr>
          <w:color w:val="000000"/>
        </w:rPr>
        <w:tab/>
        <w:t xml:space="preserve">D. </w:t>
      </w:r>
      <w:r w:rsidR="00D01D6A">
        <w:rPr>
          <w:rFonts w:ascii="Times New Roman" w:eastAsia="Times New Roman" w:hAnsi="Times New Roman" w:cs="Times New Roman"/>
          <w:color w:val="000000"/>
        </w:rPr>
        <w:t>6</w:t>
      </w:r>
    </w:p>
    <w:p w14:paraId="6923E12B" w14:textId="708A385F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commentRangeStart w:id="6"/>
      <w:r>
        <w:rPr>
          <w:color w:val="000000"/>
        </w:rPr>
        <w:t xml:space="preserve">7. </w:t>
      </w:r>
      <w:commentRangeEnd w:id="6"/>
      <w:r w:rsidR="000760F4">
        <w:rPr>
          <w:rStyle w:val="aa"/>
        </w:rPr>
        <w:commentReference w:id="6"/>
      </w:r>
      <w:r>
        <w:rPr>
          <w:rFonts w:ascii="宋体" w:hAnsi="宋体"/>
          <w:color w:val="000000"/>
        </w:rPr>
        <w:t>如图，</w:t>
      </w:r>
      <w:r w:rsidR="00B631EB">
        <w:rPr>
          <w:noProof/>
        </w:rPr>
      </w:r>
      <w:r w:rsidR="00B631EB">
        <w:rPr>
          <w:noProof/>
        </w:rPr>
        <w:object w:dxaOrig="399" w:dyaOrig="259" w14:anchorId="24A13401">
          <v:shape id="_x0000_i1049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049" DrawAspect="Content" ObjectID="_1773630657" r:id="rId81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79" w14:anchorId="6BF7B0C3">
          <v:shape id="_x0000_i1050" type="#_x0000_t75" alt="" style="width:20.55pt;height:13.7pt;mso-width-percent:0;mso-height-percent:0;mso-position-horizontal-relative:page;mso-position-vertical-relative:page;mso-width-percent:0;mso-height-percent:0" o:ole="">
            <v:imagedata r:id="rId34" o:title="eqId0627be51821d4be7b3e024a354815d64"/>
          </v:shape>
          <o:OLEObject Type="Embed" ProgID="Equation.DSMT4" ShapeID="_x0000_i1050" DrawAspect="Content" ObjectID="_1773630658" r:id="rId82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79" w14:anchorId="2EC04E21">
          <v:shape id="_x0000_i1051" type="#_x0000_t75" alt="" style="width:21.7pt;height:14.3pt;mso-width-percent:0;mso-height-percent:0;mso-position-horizontal-relative:page;mso-position-vertical-relative:page;mso-width-percent:0;mso-height-percent:0" o:ole="">
            <v:imagedata r:id="rId83" o:title="eqId34c6b6e427744abfb88dc90b8c7c2111"/>
          </v:shape>
          <o:OLEObject Type="Embed" ProgID="Equation.DSMT4" ShapeID="_x0000_i1051" DrawAspect="Content" ObjectID="_1773630659" r:id="rId84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419" w:dyaOrig="259" w14:anchorId="726A5570">
          <v:shape id="_x0000_i1052" type="#_x0000_t75" alt="" style="width:20.55pt;height:12.55pt;mso-width-percent:0;mso-height-percent:0;mso-position-horizontal-relative:page;mso-position-vertical-relative:page;mso-width-percent:0;mso-height-percent:0" o:ole="">
            <v:imagedata r:id="rId85" o:title="eqId66d409c343f04cfda647f9bfc7da6b2a"/>
          </v:shape>
          <o:OLEObject Type="Embed" ProgID="Equation.DSMT4" ShapeID="_x0000_i1052" DrawAspect="Content" ObjectID="_1773630660" r:id="rId86"/>
        </w:object>
      </w:r>
      <w:r>
        <w:rPr>
          <w:rFonts w:ascii="宋体" w:hAnsi="宋体"/>
          <w:color w:val="000000"/>
        </w:rPr>
        <w:t>是四根长度均为</w:t>
      </w:r>
      <w:r>
        <w:rPr>
          <w:rFonts w:ascii="Times New Roman" w:eastAsia="Times New Roman" w:hAnsi="Times New Roman" w:cs="Times New Roman"/>
          <w:color w:val="000000"/>
        </w:rPr>
        <w:t>5cm</w:t>
      </w:r>
      <w:r>
        <w:rPr>
          <w:rFonts w:ascii="宋体" w:hAnsi="宋体"/>
          <w:color w:val="000000"/>
        </w:rPr>
        <w:t>的火柴棒，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共线．若</w:t>
      </w:r>
      <w:r w:rsidR="00B631EB">
        <w:rPr>
          <w:noProof/>
        </w:rPr>
      </w:r>
      <w:r w:rsidR="00B631EB">
        <w:rPr>
          <w:noProof/>
        </w:rPr>
        <w:object w:dxaOrig="1060" w:dyaOrig="279" w14:anchorId="2213BFD2">
          <v:shape id="_x0000_i1053" type="#_x0000_t75" alt="" style="width:53.15pt;height:13.7pt;mso-width-percent:0;mso-height-percent:0;mso-position-horizontal-relative:page;mso-position-vertical-relative:page;mso-width-percent:0;mso-height-percent:0" o:ole="">
            <v:imagedata r:id="rId87" o:title="eqIdec2ee8d468e84fc5a573cf1577bcf2f3"/>
          </v:shape>
          <o:OLEObject Type="Embed" ProgID="Equation.DSMT4" ShapeID="_x0000_i1053" DrawAspect="Content" ObjectID="_1773630661" r:id="rId88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999" w:dyaOrig="279" w14:anchorId="62859F8F">
          <v:shape id="_x0000_i1054" type="#_x0000_t75" alt="" style="width:49.7pt;height:13.7pt;mso-width-percent:0;mso-height-percent:0;mso-position-horizontal-relative:page;mso-position-vertical-relative:page;mso-width-percent:0;mso-height-percent:0" o:ole="">
            <v:imagedata r:id="rId89" o:title="eqId8306a0e97964463182c9ad5dd8b3d75e"/>
          </v:shape>
          <o:OLEObject Type="Embed" ProgID="Equation.DSMT4" ShapeID="_x0000_i1054" DrawAspect="Content" ObjectID="_1773630662" r:id="rId90"/>
        </w:object>
      </w:r>
      <w:r>
        <w:rPr>
          <w:rFonts w:ascii="宋体" w:hAnsi="宋体"/>
          <w:color w:val="000000"/>
        </w:rPr>
        <w:t>，则线段</w:t>
      </w:r>
      <w:r w:rsidR="00B631EB">
        <w:rPr>
          <w:noProof/>
        </w:rPr>
      </w:r>
      <w:r w:rsidR="00B631EB">
        <w:rPr>
          <w:noProof/>
        </w:rPr>
        <w:object w:dxaOrig="379" w:dyaOrig="279" w14:anchorId="315E6312">
          <v:shape id="_x0000_i1055" type="#_x0000_t75" alt="" style="width:18.85pt;height:14.3pt;mso-width-percent:0;mso-height-percent:0;mso-position-horizontal-relative:page;mso-position-vertical-relative:page;mso-width-percent:0;mso-height-percent:0" o:ole="">
            <v:imagedata r:id="rId91" o:title="eqId5bc8e1134afb4130a2c2d1a5b3e30dd6"/>
          </v:shape>
          <o:OLEObject Type="Embed" ProgID="Equation.DSMT4" ShapeID="_x0000_i1055" DrawAspect="Content" ObjectID="_1773630663" r:id="rId92"/>
        </w:object>
      </w:r>
      <w:r>
        <w:rPr>
          <w:rFonts w:ascii="宋体" w:hAnsi="宋体"/>
          <w:color w:val="000000"/>
        </w:rPr>
        <w:t>的长度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0822396" w14:textId="78DD6E3F" w:rsidR="00D01D6A" w:rsidRDefault="00E737C8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 wp14:anchorId="06B5BB45" wp14:editId="47E2B331">
                <wp:simplePos x="0" y="0"/>
                <wp:positionH relativeFrom="column">
                  <wp:posOffset>1399540</wp:posOffset>
                </wp:positionH>
                <wp:positionV relativeFrom="paragraph">
                  <wp:posOffset>806450</wp:posOffset>
                </wp:positionV>
                <wp:extent cx="180460" cy="164465"/>
                <wp:effectExtent l="38100" t="38100" r="0" b="26035"/>
                <wp:wrapNone/>
                <wp:docPr id="1788581432" name="墨迹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80460" cy="164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5C63A" id="墨迹 153" o:spid="_x0000_s1026" type="#_x0000_t75" style="position:absolute;margin-left:109.6pt;margin-top:62.9pt;width:15.4pt;height:14.15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">
                <v:imagedata r:id="rId94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 wp14:anchorId="1BF91A54" wp14:editId="5F014A2C">
                <wp:simplePos x="0" y="0"/>
                <wp:positionH relativeFrom="column">
                  <wp:posOffset>526415</wp:posOffset>
                </wp:positionH>
                <wp:positionV relativeFrom="paragraph">
                  <wp:posOffset>756285</wp:posOffset>
                </wp:positionV>
                <wp:extent cx="110490" cy="271780"/>
                <wp:effectExtent l="38100" t="38100" r="41910" b="33020"/>
                <wp:wrapNone/>
                <wp:docPr id="336649154" name="墨迹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10490" cy="271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E47E5" id="墨迹 154" o:spid="_x0000_s1026" type="#_x0000_t75" style="position:absolute;margin-left:40.85pt;margin-top:58.95pt;width:9.9pt;height:22.6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">
                <v:imagedata r:id="rId96" o:title=""/>
              </v:shape>
            </w:pict>
          </mc:Fallback>
        </mc:AlternateContent>
      </w:r>
      <w:r w:rsidR="004C61A0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409B9BA0" wp14:editId="17B94147">
                <wp:simplePos x="0" y="0"/>
                <wp:positionH relativeFrom="column">
                  <wp:posOffset>1452880</wp:posOffset>
                </wp:positionH>
                <wp:positionV relativeFrom="paragraph">
                  <wp:posOffset>355601</wp:posOffset>
                </wp:positionV>
                <wp:extent cx="0" cy="373380"/>
                <wp:effectExtent l="0" t="0" r="12700" b="7620"/>
                <wp:wrapNone/>
                <wp:docPr id="1364248270" name="直线连接符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3380"/>
                        </a:xfrm>
                        <a:prstGeom prst="line">
                          <a:avLst/>
                        </a:prstGeom>
                        <a:ln w="158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635F5C" id="直线连接符 147" o:spid="_x0000_s1026" style="position:absolute;z-index:251790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4.4pt,28pt" to="114.4pt,57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" strokecolor="red" strokeweight="1.25pt">
                <v:stroke joinstyle="miter"/>
              </v:line>
            </w:pict>
          </mc:Fallback>
        </mc:AlternateContent>
      </w:r>
      <w:r w:rsidR="004C61A0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76A81F39" wp14:editId="70C9505A">
                <wp:simplePos x="0" y="0"/>
                <wp:positionH relativeFrom="column">
                  <wp:posOffset>581487</wp:posOffset>
                </wp:positionH>
                <wp:positionV relativeFrom="paragraph">
                  <wp:posOffset>215900</wp:posOffset>
                </wp:positionV>
                <wp:extent cx="0" cy="498764"/>
                <wp:effectExtent l="0" t="0" r="12700" b="9525"/>
                <wp:wrapNone/>
                <wp:docPr id="1995744153" name="直线连接符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8764"/>
                        </a:xfrm>
                        <a:prstGeom prst="line">
                          <a:avLst/>
                        </a:prstGeom>
                        <a:ln w="158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57F58C" id="直线连接符 147" o:spid="_x0000_s1026" style="position:absolute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8pt,17pt" to="45.8pt,56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" strokecolor="red" strokeweight="1.25pt">
                <v:stroke joinstyle="miter"/>
              </v:line>
            </w:pict>
          </mc:Fallback>
        </mc:AlternateContent>
      </w:r>
      <w:r w:rsidR="00F70D1B">
        <w:rPr>
          <w:noProof/>
          <w:color w:val="000000"/>
        </w:rPr>
        <w:drawing>
          <wp:inline distT="0" distB="0" distL="0" distR="0" wp14:anchorId="0C298405" wp14:editId="2FBA6858">
            <wp:extent cx="2120900" cy="906780"/>
            <wp:effectExtent l="0" t="0" r="0" b="0"/>
            <wp:docPr id="39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0956">
        <w:rPr>
          <w:color w:val="000000"/>
        </w:rPr>
      </w:r>
    </w:p>
    <w:p w14:paraId="3B9BF9B9" w14:textId="77777777" w:rsidR="00D01D6A" w:rsidRDefault="00D01D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6 cm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7 cm</w:t>
      </w:r>
      <w:r>
        <w:rPr>
          <w:color w:val="000000"/>
        </w:rPr>
        <w:tab/>
        <w:t xml:space="preserve">C. </w:t>
      </w:r>
      <w:r w:rsidR="00B631EB">
        <w:rPr>
          <w:noProof/>
        </w:rPr>
      </w:r>
      <w:r w:rsidR="00B631EB">
        <w:rPr>
          <w:noProof/>
        </w:rPr>
        <w:object w:dxaOrig="779" w:dyaOrig="339" w14:anchorId="1D41B81C">
          <v:shape id="_x0000_i1056" type="#_x0000_t75" alt="" style="width:39.45pt;height:17.15pt;mso-width-percent:0;mso-height-percent:0;mso-position-horizontal-relative:page;mso-position-vertical-relative:page;mso-width-percent:0;mso-height-percent:0" o:ole="">
            <v:imagedata r:id="rId98" o:title="eqIde08ebe9c16904c03bca09aed3e42c360"/>
          </v:shape>
          <o:OLEObject Type="Embed" ProgID="Equation.DSMT4" ShapeID="_x0000_i1056" DrawAspect="Content" ObjectID="_1773630664" r:id="rId99"/>
        </w:objec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cm</w:t>
      </w:r>
    </w:p>
    <w:p w14:paraId="431A4D6F" w14:textId="2C733CAF" w:rsidR="004C61A0" w:rsidRPr="003653CD" w:rsidRDefault="004C61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楷体" w:eastAsia="楷体" w:hAnsi="楷体"/>
          <w:color w:val="FF0000"/>
        </w:rPr>
      </w:pPr>
      <w:r w:rsidRPr="003653CD">
        <w:rPr>
          <w:rFonts w:ascii="楷体" w:eastAsia="楷体" w:hAnsi="楷体" w:hint="eastAsia"/>
          <w:color w:val="FF0000"/>
        </w:rPr>
        <w:t>解：</w:t>
      </w:r>
      <w:r w:rsidR="00E737C8" w:rsidRPr="003653CD">
        <w:rPr>
          <w:rFonts w:ascii="楷体" w:eastAsia="楷体" w:hAnsi="楷体" w:hint="eastAsia"/>
          <w:color w:val="FF0000"/>
        </w:rPr>
        <w:t>做BF⊥AC、DG⊥CE</w:t>
      </w:r>
    </w:p>
    <w:p w14:paraId="24530E4C" w14:textId="3087E9DA" w:rsidR="004C61A0" w:rsidRPr="003653CD" w:rsidRDefault="00A674CD" w:rsidP="00A674CD">
      <w:pPr>
        <w:tabs>
          <w:tab w:val="left" w:pos="445"/>
          <w:tab w:val="left" w:pos="2975"/>
          <w:tab w:val="left" w:pos="7095"/>
        </w:tabs>
        <w:spacing w:line="360" w:lineRule="auto"/>
        <w:jc w:val="left"/>
        <w:textAlignment w:val="center"/>
        <w:rPr>
          <w:rFonts w:ascii="楷体" w:eastAsia="楷体" w:hAnsi="楷体"/>
          <w:color w:val="FF0000"/>
        </w:rPr>
      </w:pPr>
      <w:r w:rsidRPr="003653CD">
        <w:rPr>
          <w:rFonts w:ascii="楷体" w:eastAsia="楷体" w:hAnsi="楷体"/>
          <w:color w:val="FF0000"/>
        </w:rPr>
        <w:tab/>
      </w:r>
      <w:r w:rsidRPr="003653CD">
        <w:rPr>
          <w:rFonts w:ascii="楷体" w:eastAsia="楷体" w:hAnsi="楷体" w:hint="eastAsia"/>
          <w:color w:val="FF0000"/>
        </w:rPr>
        <w:t>由题意可</w:t>
      </w:r>
      <w:r w:rsidR="006A26BA" w:rsidRPr="003653CD">
        <w:rPr>
          <w:rFonts w:ascii="楷体" w:eastAsia="楷体" w:hAnsi="楷体" w:hint="eastAsia"/>
          <w:color w:val="FF0000"/>
        </w:rPr>
        <w:t>得</w:t>
      </w:r>
      <w:r w:rsidRPr="003653CD">
        <w:rPr>
          <w:rFonts w:ascii="楷体" w:eastAsia="楷体" w:hAnsi="楷体" w:hint="eastAsia"/>
          <w:color w:val="FF0000"/>
        </w:rPr>
        <w:t>：AF</w:t>
      </w:r>
      <w:r w:rsidRPr="003653CD">
        <w:rPr>
          <w:rFonts w:ascii="楷体" w:eastAsia="楷体" w:hAnsi="楷体"/>
          <w:color w:val="FF0000"/>
        </w:rPr>
        <w:t>=</w:t>
      </w:r>
      <w:r w:rsidRPr="003653CD">
        <w:rPr>
          <w:rFonts w:ascii="楷体" w:eastAsia="楷体" w:hAnsi="楷体" w:hint="eastAsia"/>
          <w:color w:val="FF0000"/>
        </w:rPr>
        <w:t>FC</w:t>
      </w:r>
      <w:r w:rsidRPr="003653CD">
        <w:rPr>
          <w:rFonts w:ascii="楷体" w:eastAsia="楷体" w:hAnsi="楷体"/>
          <w:color w:val="FF0000"/>
        </w:rPr>
        <w:t>=3</w:t>
      </w:r>
      <w:r w:rsidRPr="003653CD">
        <w:rPr>
          <w:rFonts w:ascii="楷体" w:eastAsia="楷体" w:hAnsi="楷体" w:hint="eastAsia"/>
          <w:color w:val="FF0000"/>
        </w:rPr>
        <w:t>，</w:t>
      </w:r>
      <w:r w:rsidR="003C2A49" w:rsidRPr="003653CD">
        <w:rPr>
          <w:rFonts w:ascii="楷体" w:eastAsia="楷体" w:hAnsi="楷体" w:hint="eastAsia"/>
          <w:color w:val="FF0000"/>
        </w:rPr>
        <w:t>BC</w:t>
      </w:r>
      <w:r w:rsidR="003C2A49" w:rsidRPr="003653CD">
        <w:rPr>
          <w:rFonts w:ascii="楷体" w:eastAsia="楷体" w:hAnsi="楷体"/>
          <w:color w:val="FF0000"/>
        </w:rPr>
        <w:t>=</w:t>
      </w:r>
      <w:r w:rsidR="00D205FD" w:rsidRPr="003653CD">
        <w:rPr>
          <w:rFonts w:ascii="楷体" w:eastAsia="楷体" w:hAnsi="楷体"/>
          <w:color w:val="FF0000"/>
        </w:rPr>
        <w:t>5</w:t>
      </w:r>
      <w:r w:rsidR="00D205FD" w:rsidRPr="003653CD">
        <w:rPr>
          <w:rFonts w:ascii="楷体" w:eastAsia="楷体" w:hAnsi="楷体" w:hint="eastAsia"/>
          <w:color w:val="FF0000"/>
        </w:rPr>
        <w:t>，所以 BF</w:t>
      </w:r>
      <w:r w:rsidR="00D205FD" w:rsidRPr="003653CD">
        <w:rPr>
          <w:rFonts w:ascii="楷体" w:eastAsia="楷体" w:hAnsi="楷体"/>
          <w:color w:val="FF0000"/>
        </w:rPr>
        <w:t>=4</w:t>
      </w:r>
    </w:p>
    <w:p w14:paraId="04E26F04" w14:textId="2B7C492C" w:rsidR="00D205FD" w:rsidRPr="003653CD" w:rsidRDefault="00D205FD" w:rsidP="00A674CD">
      <w:pPr>
        <w:tabs>
          <w:tab w:val="left" w:pos="445"/>
          <w:tab w:val="left" w:pos="2975"/>
          <w:tab w:val="left" w:pos="7095"/>
        </w:tabs>
        <w:spacing w:line="360" w:lineRule="auto"/>
        <w:jc w:val="left"/>
        <w:textAlignment w:val="center"/>
        <w:rPr>
          <w:rFonts w:ascii="楷体" w:eastAsia="楷体" w:hAnsi="楷体"/>
          <w:color w:val="FF0000"/>
        </w:rPr>
      </w:pPr>
      <w:r w:rsidRPr="003653CD">
        <w:rPr>
          <w:rFonts w:ascii="楷体" w:eastAsia="楷体" w:hAnsi="楷体"/>
          <w:color w:val="FF0000"/>
        </w:rPr>
        <w:tab/>
      </w:r>
      <w:r w:rsidRPr="003653CD">
        <w:rPr>
          <w:rFonts w:ascii="楷体" w:eastAsia="楷体" w:hAnsi="楷体" w:hint="eastAsia"/>
          <w:color w:val="FF0000"/>
        </w:rPr>
        <w:t>又因为BC⊥DC，所以可得∠FBC</w:t>
      </w:r>
      <w:r w:rsidRPr="003653CD">
        <w:rPr>
          <w:rFonts w:ascii="楷体" w:eastAsia="楷体" w:hAnsi="楷体"/>
          <w:color w:val="FF0000"/>
        </w:rPr>
        <w:t>=</w:t>
      </w:r>
      <w:r w:rsidRPr="003653CD">
        <w:rPr>
          <w:rFonts w:ascii="楷体" w:eastAsia="楷体" w:hAnsi="楷体" w:hint="eastAsia"/>
          <w:color w:val="FF0000"/>
        </w:rPr>
        <w:t>∠DCG</w:t>
      </w:r>
      <w:r w:rsidR="00ED6E3B" w:rsidRPr="003653CD">
        <w:rPr>
          <w:rFonts w:ascii="楷体" w:eastAsia="楷体" w:hAnsi="楷体" w:hint="eastAsia"/>
          <w:color w:val="FF0000"/>
        </w:rPr>
        <w:t>；</w:t>
      </w:r>
      <w:r w:rsidR="00ED6E3B" w:rsidRPr="003653CD">
        <w:rPr>
          <w:rFonts w:ascii="楷体" w:eastAsia="楷体" w:hAnsi="楷体" w:hint="eastAsia"/>
          <w:color w:val="FF0000"/>
        </w:rPr>
        <w:t>BC</w:t>
      </w:r>
      <w:r w:rsidR="00ED6E3B" w:rsidRPr="003653CD">
        <w:rPr>
          <w:rFonts w:ascii="楷体" w:eastAsia="楷体" w:hAnsi="楷体"/>
          <w:color w:val="FF0000"/>
        </w:rPr>
        <w:t>=</w:t>
      </w:r>
      <w:r w:rsidR="00ED6E3B" w:rsidRPr="003653CD">
        <w:rPr>
          <w:rFonts w:ascii="楷体" w:eastAsia="楷体" w:hAnsi="楷体" w:hint="eastAsia"/>
          <w:color w:val="FF0000"/>
        </w:rPr>
        <w:t>DC</w:t>
      </w:r>
    </w:p>
    <w:p w14:paraId="29D066AF" w14:textId="1414DFD3" w:rsidR="00ED6E3B" w:rsidRPr="003653CD" w:rsidRDefault="00ED6E3B" w:rsidP="00A674CD">
      <w:pPr>
        <w:tabs>
          <w:tab w:val="left" w:pos="445"/>
          <w:tab w:val="left" w:pos="2975"/>
          <w:tab w:val="left" w:pos="7095"/>
        </w:tabs>
        <w:spacing w:line="360" w:lineRule="auto"/>
        <w:jc w:val="left"/>
        <w:textAlignment w:val="center"/>
        <w:rPr>
          <w:rFonts w:ascii="楷体" w:eastAsia="楷体" w:hAnsi="楷体"/>
          <w:color w:val="FF0000"/>
        </w:rPr>
      </w:pPr>
      <w:r w:rsidRPr="003653CD">
        <w:rPr>
          <w:rFonts w:ascii="楷体" w:eastAsia="楷体" w:hAnsi="楷体"/>
          <w:color w:val="FF0000"/>
        </w:rPr>
        <w:tab/>
      </w:r>
      <w:r w:rsidRPr="003653CD">
        <w:rPr>
          <w:rFonts w:ascii="楷体" w:eastAsia="楷体" w:hAnsi="楷体" w:hint="eastAsia"/>
          <w:color w:val="FF0000"/>
        </w:rPr>
        <w:t>可得：</w:t>
      </w:r>
      <w:r w:rsidR="00225841" w:rsidRPr="003653CD">
        <w:rPr>
          <w:rFonts w:ascii="楷体" w:eastAsia="楷体" w:hAnsi="楷体" w:hint="eastAsia"/>
          <w:color w:val="FF0000"/>
        </w:rPr>
        <w:t>△BFC≌△CDG</w:t>
      </w:r>
    </w:p>
    <w:p w14:paraId="2629527B" w14:textId="2969889F" w:rsidR="002764F9" w:rsidRPr="003653CD" w:rsidRDefault="002764F9" w:rsidP="00A674CD">
      <w:pPr>
        <w:tabs>
          <w:tab w:val="left" w:pos="445"/>
          <w:tab w:val="left" w:pos="2975"/>
          <w:tab w:val="left" w:pos="7095"/>
        </w:tabs>
        <w:spacing w:line="360" w:lineRule="auto"/>
        <w:jc w:val="left"/>
        <w:textAlignment w:val="center"/>
        <w:rPr>
          <w:rFonts w:ascii="楷体" w:eastAsia="楷体" w:hAnsi="楷体" w:cs="Times New Roman" w:hint="eastAsia"/>
          <w:color w:val="FF0000"/>
        </w:rPr>
      </w:pPr>
      <w:r w:rsidRPr="003653CD">
        <w:rPr>
          <w:rFonts w:ascii="楷体" w:eastAsia="楷体" w:hAnsi="楷体"/>
          <w:color w:val="FF0000"/>
        </w:rPr>
        <w:tab/>
      </w:r>
      <w:r w:rsidR="00C9385C" w:rsidRPr="003653CD">
        <w:rPr>
          <w:rFonts w:ascii="楷体" w:eastAsia="楷体" w:hAnsi="楷体" w:hint="eastAsia"/>
          <w:color w:val="FF0000"/>
        </w:rPr>
        <w:t>CG</w:t>
      </w:r>
      <w:r w:rsidR="00C9385C" w:rsidRPr="003653CD">
        <w:rPr>
          <w:rFonts w:ascii="楷体" w:eastAsia="楷体" w:hAnsi="楷体"/>
          <w:color w:val="FF0000"/>
        </w:rPr>
        <w:t>=</w:t>
      </w:r>
      <w:r w:rsidR="00C9385C" w:rsidRPr="003653CD">
        <w:rPr>
          <w:rFonts w:ascii="楷体" w:eastAsia="楷体" w:hAnsi="楷体" w:hint="eastAsia"/>
          <w:color w:val="FF0000"/>
        </w:rPr>
        <w:t>BF</w:t>
      </w:r>
      <w:r w:rsidR="00C9385C" w:rsidRPr="003653CD">
        <w:rPr>
          <w:rFonts w:ascii="楷体" w:eastAsia="楷体" w:hAnsi="楷体"/>
          <w:color w:val="FF0000"/>
        </w:rPr>
        <w:t>=4</w:t>
      </w:r>
      <w:r w:rsidR="00C9385C" w:rsidRPr="003653CD">
        <w:rPr>
          <w:rFonts w:ascii="楷体" w:eastAsia="楷体" w:hAnsi="楷体" w:hint="eastAsia"/>
          <w:color w:val="FF0000"/>
        </w:rPr>
        <w:t>，所以CE</w:t>
      </w:r>
      <w:r w:rsidR="00C9385C" w:rsidRPr="003653CD">
        <w:rPr>
          <w:rFonts w:ascii="楷体" w:eastAsia="楷体" w:hAnsi="楷体"/>
          <w:color w:val="FF0000"/>
        </w:rPr>
        <w:t>=8</w:t>
      </w:r>
    </w:p>
    <w:p w14:paraId="69C80BF1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表中列出的是一个二次函数的自变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函数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几组对应值：</w:t>
      </w:r>
    </w:p>
    <w:tbl>
      <w:tblPr>
        <w:tblW w:w="6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75"/>
        <w:gridCol w:w="975"/>
        <w:gridCol w:w="975"/>
        <w:gridCol w:w="975"/>
        <w:gridCol w:w="975"/>
        <w:gridCol w:w="975"/>
        <w:gridCol w:w="975"/>
      </w:tblGrid>
      <w:tr w:rsidR="00D01D6A" w14:paraId="6EACA175" w14:textId="77777777">
        <w:trPr>
          <w:trHeight w:val="225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7EFF4F" w14:textId="77777777" w:rsidR="00D01D6A" w:rsidRDefault="00B631E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B631EB">
              <w:rPr>
                <w:noProof/>
              </w:rPr>
              <w:object w:dxaOrig="199" w:dyaOrig="219" w14:anchorId="3A813AE8">
                <v:shape id="_x0000_i1057" type="#_x0000_t75" alt="" style="width:10.3pt;height:10.85pt;mso-width-percent:0;mso-height-percent:0;mso-position-horizontal-relative:page;mso-position-vertical-relative:page;mso-width-percent:0;mso-height-percent:0" o:ole="">
                  <v:imagedata r:id="rId100" o:title="eqIda9cd3f94eb8045438f75e9daccfa7200"/>
                </v:shape>
                <o:OLEObject Type="Embed" ProgID="Equation.DSMT4" ShapeID="_x0000_i1057" DrawAspect="Content" ObjectID="_1773630665" r:id="rId101"/>
              </w:objec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153C9C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C30E62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0B73AE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61CF3F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589973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03AA64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:rsidR="00D01D6A" w14:paraId="271B75A0" w14:textId="77777777">
        <w:trPr>
          <w:trHeight w:val="225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BAEB54" w14:textId="77777777" w:rsidR="00D01D6A" w:rsidRDefault="00B631E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</w:rPr>
            </w:r>
            <w:r w:rsidR="00B631EB">
              <w:rPr>
                <w:noProof/>
              </w:rPr>
              <w:object w:dxaOrig="219" w:dyaOrig="259" w14:anchorId="265A5221">
                <v:shape id="_x0000_i1058" type="#_x0000_t75" alt="" style="width:10.85pt;height:13.15pt;mso-width-percent:0;mso-height-percent:0;mso-position-horizontal-relative:page;mso-position-vertical-relative:page;mso-width-percent:0;mso-height-percent:0" o:ole="">
                  <v:imagedata r:id="rId102" o:title="eqId072d7d6b911b42bc89207e72515ebf5f"/>
                </v:shape>
                <o:OLEObject Type="Embed" ProgID="Equation.DSMT4" ShapeID="_x0000_i1058" DrawAspect="Content" ObjectID="_1773630666" r:id="rId103"/>
              </w:objec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E2F005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1EEF6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D3C299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4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DD428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4EBBF7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4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8DDB1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14:paraId="637C344B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各选项中，正确的是</w:t>
      </w:r>
    </w:p>
    <w:p w14:paraId="2EEF11CA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这个函数的图象开口向下</w:t>
      </w:r>
    </w:p>
    <w:p w14:paraId="248A457B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这个函数的图象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无交点</w:t>
      </w:r>
    </w:p>
    <w:p w14:paraId="67984404" w14:textId="77777777" w:rsidR="00D01D6A" w:rsidRDefault="00F70D1B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noProof/>
        </w:rPr>
        <mc:AlternateContent>
          <mc:Choice Requires="wpi">
            <w:drawing>
              <wp:anchor distT="21234" distB="21664" distL="135890" distR="135651" simplePos="0" relativeHeight="251653632" behindDoc="0" locked="0" layoutInCell="1" allowOverlap="1" wp14:anchorId="0D76407C" wp14:editId="0C9493C4">
                <wp:simplePos x="0" y="0"/>
                <wp:positionH relativeFrom="column">
                  <wp:posOffset>-187965</wp:posOffset>
                </wp:positionH>
                <wp:positionV relativeFrom="paragraph">
                  <wp:posOffset>-34291</wp:posOffset>
                </wp:positionV>
                <wp:extent cx="532765" cy="744855"/>
                <wp:effectExtent l="38100" t="38100" r="13335" b="29845"/>
                <wp:wrapNone/>
                <wp:docPr id="487054378" name="墨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532765" cy="7448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783B9F" id="墨迹 25" o:spid="_x0000_s1026" type="#_x0000_t75" style="position:absolute;margin-left:-15.65pt;margin-top:-3.55pt;width:43.6pt;height:60.3pt;z-index:251653632;visibility:visible;mso-wrap-style:square;mso-width-percent:0;mso-height-percent:0;mso-wrap-distance-left:10.7pt;mso-wrap-distance-top:.58983mm;mso-wrap-distance-right:3.76808mm;mso-wrap-distance-bottom:.60178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">
                <v:imagedata r:id="rId105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C. </w:t>
      </w:r>
      <w:r w:rsidR="00D01D6A">
        <w:rPr>
          <w:rFonts w:ascii="宋体" w:hAnsi="宋体"/>
          <w:color w:val="000000"/>
        </w:rPr>
        <w:t>这个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3AF57AF4" wp14:editId="767AB7AE">
            <wp:extent cx="134620" cy="172085"/>
            <wp:effectExtent l="0" t="0" r="0" b="0"/>
            <wp:docPr id="43" name="图片 4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rFonts w:ascii="宋体" w:hAnsi="宋体"/>
          <w:color w:val="000000"/>
        </w:rPr>
        <w:t>最小值小于</w:t>
      </w:r>
      <w:r w:rsidR="00D01D6A">
        <w:rPr>
          <w:rFonts w:ascii="Times New Roman" w:eastAsia="Times New Roman" w:hAnsi="Times New Roman" w:cs="Times New Roman"/>
          <w:color w:val="000000"/>
        </w:rPr>
        <w:t>-6</w:t>
      </w:r>
    </w:p>
    <w:p w14:paraId="57764078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 w:rsidR="00B631EB">
        <w:rPr>
          <w:noProof/>
        </w:rPr>
      </w:r>
      <w:r w:rsidR="00B631EB">
        <w:rPr>
          <w:noProof/>
        </w:rPr>
        <w:object w:dxaOrig="519" w:dyaOrig="279" w14:anchorId="5CE594A1">
          <v:shape id="_x0000_i1059" type="#_x0000_t75" alt="" style="width:25.7pt;height:13.7pt;mso-width-percent:0;mso-height-percent:0;mso-position-horizontal-relative:page;mso-position-vertical-relative:page;mso-width-percent:0;mso-height-percent:0" o:ole="">
            <v:imagedata r:id="rId106" o:title="eqIda75485e4fb5148ddab27294eeeb9fb8c"/>
          </v:shape>
          <o:OLEObject Type="Embed" ProgID="Equation.DSMT4" ShapeID="_x0000_i1059" DrawAspect="Content" ObjectID="_1773630667" r:id="rId107"/>
        </w:objec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</w:t>
      </w:r>
    </w:p>
    <w:p w14:paraId="6E940E76" w14:textId="77777777" w:rsidR="00D01D6A" w:rsidRDefault="00D01D6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40FBC106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</w:t>
      </w:r>
    </w:p>
    <w:p w14:paraId="1528DC46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85" distB="21240" distL="135886" distR="135168" simplePos="0" relativeHeight="251654656" behindDoc="0" locked="0" layoutInCell="1" allowOverlap="1" wp14:anchorId="541FF506" wp14:editId="6907D47F">
                <wp:simplePos x="0" y="0"/>
                <wp:positionH relativeFrom="column">
                  <wp:posOffset>1924680</wp:posOffset>
                </wp:positionH>
                <wp:positionV relativeFrom="paragraph">
                  <wp:posOffset>-88273</wp:posOffset>
                </wp:positionV>
                <wp:extent cx="1117600" cy="786130"/>
                <wp:effectExtent l="38100" t="38100" r="0" b="26670"/>
                <wp:wrapNone/>
                <wp:docPr id="1132008809" name="墨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117600" cy="7861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2C437E" id="墨迹 24" o:spid="_x0000_s1026" type="#_x0000_t75" style="position:absolute;margin-left:150.7pt;margin-top:-7.8pt;width:89.65pt;height:63.55pt;z-index:251654656;visibility:visible;mso-wrap-style:square;mso-width-percent:0;mso-height-percent:0;mso-wrap-distance-left:3.77461mm;mso-wrap-distance-top:.59958mm;mso-wrap-distance-right:3.75467mm;mso-wrap-distance-bottom:.59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">
                <v:imagedata r:id="rId109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9. </w:t>
      </w:r>
      <w:r w:rsidR="00D01D6A">
        <w:rPr>
          <w:rFonts w:ascii="宋体" w:hAnsi="宋体"/>
          <w:color w:val="000000"/>
        </w:rPr>
        <w:t>分解因式：</w:t>
      </w:r>
      <w:r w:rsidR="00B631EB">
        <w:rPr>
          <w:noProof/>
        </w:rPr>
      </w:r>
      <w:r w:rsidR="00B631EB">
        <w:rPr>
          <w:noProof/>
        </w:rPr>
        <w:object w:dxaOrig="1500" w:dyaOrig="319" w14:anchorId="6C700CDC">
          <v:shape id="_x0000_i1060" type="#_x0000_t75" alt="" style="width:74.85pt;height:15.45pt;mso-width-percent:0;mso-height-percent:0;mso-position-horizontal-relative:page;mso-position-vertical-relative:page;mso-width-percent:0;mso-height-percent:0" o:ole="">
            <v:imagedata r:id="rId110" o:title="eqId02c8135df8c64051a108d4f63c47df5d"/>
          </v:shape>
          <o:OLEObject Type="Embed" ProgID="Equation.DSMT4" ShapeID="_x0000_i1060" DrawAspect="Content" ObjectID="_1773630668" r:id="rId111"/>
        </w:object>
      </w:r>
      <w:r w:rsidR="00D01D6A">
        <w:rPr>
          <w:color w:val="000000"/>
        </w:rPr>
        <w:t>______</w:t>
      </w:r>
      <w:r w:rsidR="00D01D6A">
        <w:rPr>
          <w:rFonts w:ascii="宋体" w:hAnsi="宋体"/>
          <w:color w:val="000000"/>
        </w:rPr>
        <w:t>．</w:t>
      </w:r>
    </w:p>
    <w:p w14:paraId="5B971BC8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正九边形一个内角的度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F11A3E4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26" distB="21527" distL="135550" distR="135745" simplePos="0" relativeHeight="251655680" behindDoc="0" locked="0" layoutInCell="1" allowOverlap="1" wp14:anchorId="1EC05D7F" wp14:editId="54CF8297">
                <wp:simplePos x="0" y="0"/>
                <wp:positionH relativeFrom="column">
                  <wp:posOffset>2007247</wp:posOffset>
                </wp:positionH>
                <wp:positionV relativeFrom="paragraph">
                  <wp:posOffset>293996</wp:posOffset>
                </wp:positionV>
                <wp:extent cx="424815" cy="235585"/>
                <wp:effectExtent l="38100" t="38100" r="0" b="31115"/>
                <wp:wrapNone/>
                <wp:docPr id="1611187774" name="墨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424815" cy="235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7483C" id="墨迹 23" o:spid="_x0000_s1026" type="#_x0000_t75" style="position:absolute;margin-left:157.2pt;margin-top:22.3pt;width:35.1pt;height:20.2pt;z-index:251655680;visibility:visible;mso-wrap-style:square;mso-width-percent:0;mso-height-percent:0;mso-wrap-distance-left:3.76528mm;mso-wrap-distance-top:.58961mm;mso-wrap-distance-right:3.77069mm;mso-wrap-distance-bottom:.59797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">
                <v:imagedata r:id="rId113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11. </w:t>
      </w:r>
      <w:r w:rsidR="00D01D6A">
        <w:rPr>
          <w:rFonts w:ascii="宋体" w:hAnsi="宋体"/>
          <w:color w:val="000000"/>
        </w:rPr>
        <w:t>幻方，最早源于我国，古人称之为纵横图．如图所示的幻方中，各行、各列及各条对角线上的三个数字之和均相等，则图中</w:t>
      </w:r>
      <w:r w:rsidR="00D01D6A">
        <w:rPr>
          <w:rFonts w:ascii="Times New Roman" w:eastAsia="Times New Roman" w:hAnsi="Times New Roman" w:cs="Times New Roman"/>
          <w:i/>
          <w:color w:val="000000"/>
        </w:rPr>
        <w:t>a</w:t>
      </w:r>
      <w:r w:rsidR="00D01D6A">
        <w:rPr>
          <w:rFonts w:ascii="宋体" w:hAnsi="宋体"/>
          <w:color w:val="000000"/>
        </w:rPr>
        <w:t>的值为______．</w:t>
      </w:r>
    </w:p>
    <w:tbl>
      <w:tblPr>
        <w:tblW w:w="2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720"/>
        <w:gridCol w:w="720"/>
        <w:gridCol w:w="720"/>
      </w:tblGrid>
      <w:tr w:rsidR="00D01D6A" w14:paraId="71310C0F" w14:textId="77777777">
        <w:trPr>
          <w:trHeight w:val="540"/>
        </w:trPr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C952A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1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755917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6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E7A1A5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D01D6A" w14:paraId="50D4EF16" w14:textId="77777777">
        <w:trPr>
          <w:trHeight w:val="540"/>
        </w:trPr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A8827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A252DE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a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51F29B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4</w:t>
            </w:r>
          </w:p>
        </w:tc>
      </w:tr>
      <w:tr w:rsidR="00D01D6A" w14:paraId="03EFFC8F" w14:textId="77777777">
        <w:trPr>
          <w:trHeight w:val="540"/>
        </w:trPr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E50379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-5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C302B0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4AE995" w14:textId="77777777" w:rsidR="00D01D6A" w:rsidRDefault="00D01D6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-3</w:t>
            </w:r>
          </w:p>
        </w:tc>
      </w:tr>
    </w:tbl>
    <w:p w14:paraId="28B89DFE" w14:textId="77777777" w:rsidR="00D01D6A" w:rsidRDefault="00D01D6A">
      <w:pPr>
        <w:spacing w:line="360" w:lineRule="auto"/>
        <w:jc w:val="left"/>
        <w:textAlignment w:val="center"/>
        <w:rPr>
          <w:color w:val="000000"/>
        </w:rPr>
      </w:pPr>
    </w:p>
    <w:p w14:paraId="4D91DAE9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</w:t>
      </w:r>
      <w:r w:rsidR="00B631EB">
        <w:rPr>
          <w:noProof/>
        </w:rPr>
      </w:r>
      <w:r w:rsidR="00B631EB">
        <w:rPr>
          <w:noProof/>
        </w:rPr>
        <w:object w:dxaOrig="820" w:dyaOrig="399" w14:anchorId="71E0D1C0">
          <v:shape id="_x0000_i1061" type="#_x0000_t75" alt="" style="width:41.15pt;height:20.55pt;mso-width-percent:0;mso-height-percent:0;mso-position-horizontal-relative:page;mso-position-vertical-relative:page;mso-width-percent:0;mso-height-percent:0" o:ole="">
            <v:imagedata r:id="rId114" o:title="eqIda5f4f46b1edb46eca624ee7fac901f69"/>
          </v:shape>
          <o:OLEObject Type="Embed" ProgID="Equation.DSMT4" ShapeID="_x0000_i1061" DrawAspect="Content" ObjectID="_1773630669" r:id="rId115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859" w:dyaOrig="399" w14:anchorId="7C568FE0">
          <v:shape id="_x0000_i1062" type="#_x0000_t75" alt="" style="width:42.85pt;height:19.45pt;mso-width-percent:0;mso-height-percent:0;mso-position-horizontal-relative:page;mso-position-vertical-relative:page;mso-width-percent:0;mso-height-percent:0" o:ole="">
            <v:imagedata r:id="rId116" o:title="eqIdc2aa349da5a54ef48e0adf25a58509b6"/>
          </v:shape>
          <o:OLEObject Type="Embed" ProgID="Equation.DSMT4" ShapeID="_x0000_i1062" DrawAspect="Content" ObjectID="_1773630670" r:id="rId117"/>
        </w:object>
      </w:r>
      <w:r>
        <w:rPr>
          <w:rFonts w:ascii="宋体" w:hAnsi="宋体"/>
          <w:color w:val="000000"/>
        </w:rPr>
        <w:t>是反比例函数</w:t>
      </w:r>
      <w:r w:rsidR="00B631EB">
        <w:rPr>
          <w:noProof/>
        </w:rPr>
      </w:r>
      <w:r w:rsidR="00B631EB">
        <w:rPr>
          <w:noProof/>
        </w:rPr>
        <w:object w:dxaOrig="1920" w:dyaOrig="679" w14:anchorId="1A68329C">
          <v:shape id="_x0000_i1063" type="#_x0000_t75" alt="" style="width:96pt;height:34.3pt;mso-width-percent:0;mso-height-percent:0;mso-position-horizontal-relative:page;mso-position-vertical-relative:page;mso-width-percent:0;mso-height-percent:0" o:ole="">
            <v:imagedata r:id="rId118" o:title="eqIdc80b81520e6341d3a4d316ceb3b4e72c"/>
          </v:shape>
          <o:OLEObject Type="Embed" ProgID="Equation.DSMT4" ShapeID="_x0000_i1063" DrawAspect="Content" ObjectID="_1773630671" r:id="rId119"/>
        </w:object>
      </w:r>
      <w:r>
        <w:rPr>
          <w:rFonts w:ascii="宋体" w:hAnsi="宋体"/>
          <w:color w:val="000000"/>
        </w:rPr>
        <w:t>图象上的两点，则</w:t>
      </w:r>
      <w:r w:rsidR="00B631EB">
        <w:rPr>
          <w:noProof/>
        </w:rPr>
      </w:r>
      <w:r w:rsidR="00B631EB">
        <w:rPr>
          <w:noProof/>
        </w:rPr>
        <w:object w:dxaOrig="259" w:dyaOrig="359" w14:anchorId="4829F1A0">
          <v:shape id="_x0000_i1064" type="#_x0000_t75" alt="" style="width:13.15pt;height:18.3pt;mso-width-percent:0;mso-height-percent:0;mso-position-horizontal-relative:page;mso-position-vertical-relative:page;mso-width-percent:0;mso-height-percent:0" o:ole="">
            <v:imagedata r:id="rId120" o:title="eqId24fe5f2832a74b80bb84033f7541f6fa"/>
          </v:shape>
          <o:OLEObject Type="Embed" ProgID="Equation.DSMT4" ShapeID="_x0000_i1064" DrawAspect="Content" ObjectID="_1773630672" r:id="rId121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279" w:dyaOrig="359" w14:anchorId="5C586591">
          <v:shape id="_x0000_i1065" type="#_x0000_t75" alt="" style="width:13.7pt;height:18.3pt;mso-width-percent:0;mso-height-percent:0;mso-position-horizontal-relative:page;mso-position-vertical-relative:page;mso-width-percent:0;mso-height-percent:0" o:ole="">
            <v:imagedata r:id="rId122" o:title="eqId1667fee1c7b246c683b296003cb04180"/>
          </v:shape>
          <o:OLEObject Type="Embed" ProgID="Equation.DSMT4" ShapeID="_x0000_i1065" DrawAspect="Content" ObjectID="_1773630673" r:id="rId123"/>
        </w:object>
      </w:r>
      <w:r>
        <w:rPr>
          <w:rFonts w:ascii="宋体" w:hAnsi="宋体"/>
          <w:color w:val="000000"/>
        </w:rPr>
        <w:t>的大小关系是</w:t>
      </w:r>
      <w:r w:rsidR="00F70D1B">
        <w:rPr>
          <w:noProof/>
        </w:rPr>
        <mc:AlternateContent>
          <mc:Choice Requires="wpi">
            <w:drawing>
              <wp:anchor distT="21231" distB="21537" distL="135529" distR="135834" simplePos="0" relativeHeight="251656704" behindDoc="0" locked="0" layoutInCell="1" allowOverlap="1" wp14:anchorId="3A04EF14" wp14:editId="6A54B039">
                <wp:simplePos x="0" y="0"/>
                <wp:positionH relativeFrom="column">
                  <wp:posOffset>269234</wp:posOffset>
                </wp:positionH>
                <wp:positionV relativeFrom="paragraph">
                  <wp:posOffset>13331</wp:posOffset>
                </wp:positionV>
                <wp:extent cx="292100" cy="383540"/>
                <wp:effectExtent l="38100" t="38100" r="38100" b="22860"/>
                <wp:wrapNone/>
                <wp:docPr id="1811770605" name="墨迹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292100" cy="3835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53FD5B" id="墨迹 22" o:spid="_x0000_s1026" type="#_x0000_t75" style="position:absolute;margin-left:20.35pt;margin-top:.2pt;width:24.65pt;height:31.85pt;z-index:251656704;visibility:visible;mso-wrap-style:square;mso-width-percent:0;mso-height-percent:0;mso-wrap-distance-left:3.76469mm;mso-wrap-distance-top:.58975mm;mso-wrap-distance-right:3.77317mm;mso-wrap-distance-bottom:.59825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">
                <v:imagedata r:id="rId125" o:title=""/>
                <o:lock v:ext="edit" aspectratio="f"/>
              </v:shape>
            </w:pict>
          </mc:Fallback>
        </mc:AlternateContent>
      </w:r>
      <w:r w:rsidR="00B631EB">
        <w:rPr>
          <w:noProof/>
        </w:rPr>
      </w:r>
      <w:r w:rsidR="00B631EB">
        <w:rPr>
          <w:noProof/>
        </w:rPr>
        <w:object w:dxaOrig="259" w:dyaOrig="359" w14:anchorId="4DF9725E">
          <v:shape id="_x0000_i1066" type="#_x0000_t75" alt="" style="width:13.15pt;height:18.3pt;mso-width-percent:0;mso-height-percent:0;mso-position-horizontal-relative:page;mso-position-vertical-relative:page;mso-width-percent:0;mso-height-percent:0" o:ole="">
            <v:imagedata r:id="rId120" o:title="eqId24fe5f2832a74b80bb84033f7541f6fa"/>
          </v:shape>
          <o:OLEObject Type="Embed" ProgID="Equation.DSMT4" ShapeID="_x0000_i1066" DrawAspect="Content" ObjectID="_1773630674" r:id="rId126"/>
        </w:object>
      </w:r>
      <w:r>
        <w:rPr>
          <w:rFonts w:ascii="Times New Roman" w:eastAsia="Times New Roman" w:hAnsi="Times New Roman" w:cs="Times New Roman"/>
          <w:color w:val="000000"/>
        </w:rPr>
        <w:t>______</w:t>
      </w:r>
      <w:r w:rsidR="00B631EB">
        <w:rPr>
          <w:noProof/>
        </w:rPr>
      </w:r>
      <w:r w:rsidR="00B631EB">
        <w:rPr>
          <w:noProof/>
        </w:rPr>
        <w:object w:dxaOrig="279" w:dyaOrig="359" w14:anchorId="63EFEB47">
          <v:shape id="_x0000_i1067" type="#_x0000_t75" alt="" style="width:13.7pt;height:18.3pt;mso-width-percent:0;mso-height-percent:0;mso-position-horizontal-relative:page;mso-position-vertical-relative:page;mso-width-percent:0;mso-height-percent:0" o:ole="">
            <v:imagedata r:id="rId122" o:title="eqId1667fee1c7b246c683b296003cb04180"/>
          </v:shape>
          <o:OLEObject Type="Embed" ProgID="Equation.DSMT4" ShapeID="_x0000_i1067" DrawAspect="Content" ObjectID="_1773630675" r:id="rId127"/>
        </w:object>
      </w:r>
      <w:r>
        <w:rPr>
          <w:rFonts w:ascii="宋体" w:hAnsi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）</w:t>
      </w:r>
    </w:p>
    <w:p w14:paraId="6F87FAFA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26" distB="21632" distL="135883" distR="135549" simplePos="0" relativeHeight="251657728" behindDoc="0" locked="0" layoutInCell="1" allowOverlap="1" wp14:anchorId="5F785DB9" wp14:editId="27B07945">
                <wp:simplePos x="0" y="0"/>
                <wp:positionH relativeFrom="column">
                  <wp:posOffset>3434074</wp:posOffset>
                </wp:positionH>
                <wp:positionV relativeFrom="paragraph">
                  <wp:posOffset>209543</wp:posOffset>
                </wp:positionV>
                <wp:extent cx="758190" cy="452120"/>
                <wp:effectExtent l="0" t="38100" r="29210" b="30480"/>
                <wp:wrapNone/>
                <wp:docPr id="1179705417" name="墨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758190" cy="4521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BE956" id="墨迹 21" o:spid="_x0000_s1026" type="#_x0000_t75" style="position:absolute;margin-left:269.55pt;margin-top:15.65pt;width:61.35pt;height:37.25pt;z-index:251657728;visibility:visible;mso-wrap-style:square;mso-width-percent:0;mso-height-percent:0;mso-wrap-distance-left:3.77453mm;mso-wrap-distance-top:.58961mm;mso-wrap-distance-right:3.76525mm;mso-wrap-distance-bottom:.60089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">
                <v:imagedata r:id="rId129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13. </w:t>
      </w:r>
      <w:r w:rsidR="00D01D6A">
        <w:rPr>
          <w:rFonts w:ascii="宋体" w:hAnsi="宋体"/>
          <w:color w:val="000000"/>
        </w:rPr>
        <w:t>如图，正方形</w:t>
      </w:r>
      <w:r w:rsidR="00B631EB">
        <w:rPr>
          <w:noProof/>
        </w:rPr>
      </w:r>
      <w:r w:rsidR="00B631EB">
        <w:rPr>
          <w:noProof/>
        </w:rPr>
        <w:object w:dxaOrig="719" w:dyaOrig="279" w14:anchorId="38291798">
          <v:shape id="_x0000_i1068" type="#_x0000_t75" alt="" style="width:36pt;height:14.3pt;mso-width-percent:0;mso-height-percent:0;mso-position-horizontal-relative:page;mso-position-vertical-relative:page;mso-width-percent:0;mso-height-percent:0" o:ole="">
            <v:imagedata r:id="rId53" o:title="eqId5ce7a06ae7a34393b92b5277978ac014"/>
          </v:shape>
          <o:OLEObject Type="Embed" ProgID="Equation.DSMT4" ShapeID="_x0000_i1068" DrawAspect="Content" ObjectID="_1773630676" r:id="rId130"/>
        </w:object>
      </w:r>
      <w:r w:rsidR="00D01D6A">
        <w:rPr>
          <w:rFonts w:ascii="宋体" w:hAnsi="宋体"/>
          <w:color w:val="000000"/>
        </w:rPr>
        <w:t>的边长为</w:t>
      </w:r>
      <w:r w:rsidR="00D01D6A">
        <w:rPr>
          <w:rFonts w:ascii="Times New Roman" w:eastAsia="Times New Roman" w:hAnsi="Times New Roman" w:cs="Times New Roman"/>
          <w:color w:val="000000"/>
        </w:rPr>
        <w:t>4</w: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439" w:dyaOrig="299" w14:anchorId="58AE96EA">
          <v:shape id="_x0000_i1069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069" DrawAspect="Content" ObjectID="_1773630677" r:id="rId132"/>
        </w:object>
      </w:r>
      <w:r w:rsidR="00D01D6A">
        <w:rPr>
          <w:rFonts w:ascii="宋体" w:hAnsi="宋体"/>
          <w:color w:val="000000"/>
        </w:rPr>
        <w:t>的半径为</w:t>
      </w:r>
      <w:r w:rsidR="00D01D6A">
        <w:rPr>
          <w:rFonts w:ascii="Times New Roman" w:eastAsia="Times New Roman" w:hAnsi="Times New Roman" w:cs="Times New Roman"/>
          <w:color w:val="000000"/>
        </w:rPr>
        <w:t>1</w:t>
      </w:r>
      <w:r w:rsidR="00D01D6A">
        <w:rPr>
          <w:rFonts w:ascii="宋体" w:hAnsi="宋体"/>
          <w:color w:val="000000"/>
        </w:rPr>
        <w:t>．若</w:t>
      </w:r>
      <w:r w:rsidR="00B631EB">
        <w:rPr>
          <w:noProof/>
        </w:rPr>
      </w:r>
      <w:r w:rsidR="00B631EB">
        <w:rPr>
          <w:noProof/>
        </w:rPr>
        <w:object w:dxaOrig="439" w:dyaOrig="299" w14:anchorId="072BE9A1">
          <v:shape id="_x0000_i1070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070" DrawAspect="Content" ObjectID="_1773630678" r:id="rId133"/>
        </w:object>
      </w:r>
      <w:r w:rsidR="00D01D6A">
        <w:rPr>
          <w:rFonts w:ascii="宋体" w:hAnsi="宋体"/>
          <w:color w:val="000000"/>
        </w:rPr>
        <w:t>在正方形</w:t>
      </w:r>
      <w:r w:rsidR="00B631EB">
        <w:rPr>
          <w:noProof/>
        </w:rPr>
      </w:r>
      <w:r w:rsidR="00B631EB">
        <w:rPr>
          <w:noProof/>
        </w:rPr>
        <w:object w:dxaOrig="719" w:dyaOrig="279" w14:anchorId="53B0DE66">
          <v:shape id="_x0000_i1071" type="#_x0000_t75" alt="" style="width:36pt;height:14.3pt;mso-width-percent:0;mso-height-percent:0;mso-position-horizontal-relative:page;mso-position-vertical-relative:page;mso-width-percent:0;mso-height-percent:0" o:ole="">
            <v:imagedata r:id="rId53" o:title="eqId5ce7a06ae7a34393b92b5277978ac014"/>
          </v:shape>
          <o:OLEObject Type="Embed" ProgID="Equation.DSMT4" ShapeID="_x0000_i1071" DrawAspect="Content" ObjectID="_1773630679" r:id="rId134"/>
        </w:object>
      </w:r>
      <w:r w:rsidR="00D01D6A">
        <w:rPr>
          <w:rFonts w:ascii="宋体" w:hAnsi="宋体"/>
          <w:color w:val="000000"/>
        </w:rPr>
        <w:t>内平移（</w:t>
      </w:r>
      <w:r w:rsidR="00B631EB">
        <w:rPr>
          <w:noProof/>
        </w:rPr>
      </w:r>
      <w:r w:rsidR="00B631EB">
        <w:rPr>
          <w:noProof/>
        </w:rPr>
        <w:object w:dxaOrig="439" w:dyaOrig="299" w14:anchorId="103FE7F3">
          <v:shape id="_x0000_i1072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072" DrawAspect="Content" ObjectID="_1773630680" r:id="rId135"/>
        </w:object>
      </w:r>
      <w:r w:rsidR="00D01D6A">
        <w:rPr>
          <w:rFonts w:ascii="宋体" w:hAnsi="宋体"/>
          <w:color w:val="000000"/>
        </w:rPr>
        <w:t>可以与该正方形的边相切），则点</w:t>
      </w:r>
      <w:r w:rsidR="00D01D6A">
        <w:rPr>
          <w:rFonts w:ascii="Times New Roman" w:eastAsia="Times New Roman" w:hAnsi="Times New Roman" w:cs="Times New Roman"/>
          <w:i/>
          <w:color w:val="000000"/>
        </w:rPr>
        <w:t>A</w:t>
      </w:r>
      <w:r w:rsidR="00D01D6A">
        <w:rPr>
          <w:rFonts w:ascii="宋体" w:hAnsi="宋体"/>
          <w:color w:val="000000"/>
        </w:rPr>
        <w:t>到</w:t>
      </w:r>
      <w:r w:rsidR="00B631EB">
        <w:rPr>
          <w:noProof/>
        </w:rPr>
      </w:r>
      <w:r w:rsidR="00B631EB">
        <w:rPr>
          <w:noProof/>
        </w:rPr>
        <w:object w:dxaOrig="439" w:dyaOrig="299" w14:anchorId="0EEFA6D3">
          <v:shape id="_x0000_i1073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073" DrawAspect="Content" ObjectID="_1773630681" r:id="rId136"/>
        </w:object>
      </w:r>
      <w:r w:rsidR="00D01D6A">
        <w:rPr>
          <w:rFonts w:ascii="宋体" w:hAnsi="宋体"/>
          <w:color w:val="000000"/>
        </w:rPr>
        <w:t>上的点的距离的最大值为</w:t>
      </w:r>
      <w:r w:rsidR="00D01D6A">
        <w:rPr>
          <w:rFonts w:ascii="Times New Roman" w:eastAsia="Times New Roman" w:hAnsi="Times New Roman" w:cs="Times New Roman"/>
          <w:color w:val="000000"/>
        </w:rPr>
        <w:t>______</w:t>
      </w:r>
      <w:r w:rsidR="00D01D6A">
        <w:rPr>
          <w:rFonts w:ascii="宋体" w:hAnsi="宋体"/>
          <w:color w:val="000000"/>
        </w:rPr>
        <w:t>．</w:t>
      </w:r>
    </w:p>
    <w:p w14:paraId="4EB43CF5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 wp14:anchorId="0F2EADC0" wp14:editId="0CCC6051">
            <wp:extent cx="1318895" cy="1281430"/>
            <wp:effectExtent l="0" t="0" r="0" b="0"/>
            <wp:docPr id="59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5EB4" w:rsidRPr="00E85EB4">
        <w:rPr>
          <w:noProof/>
        </w:rPr>
        <w:t xml:space="preserve"> </w:t>
      </w:r>
      <w:r w:rsidRPr="00D01D6A">
        <w:rPr>
          <w:noProof/>
          <w:color w:val="000000"/>
        </w:rPr>
        <w:drawing>
          <wp:inline distT="0" distB="0" distL="0" distR="0" wp14:anchorId="1797B46F" wp14:editId="31F1B1DC">
            <wp:extent cx="2045970" cy="1558925"/>
            <wp:effectExtent l="0" t="0" r="0" b="0"/>
            <wp:docPr id="60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97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371AC" w14:textId="77777777" w:rsidR="00D01D6A" w:rsidRDefault="00D01D6A">
      <w:pPr>
        <w:spacing w:line="360" w:lineRule="auto"/>
        <w:textAlignment w:val="center"/>
        <w:rPr>
          <w:color w:val="000000"/>
        </w:rPr>
      </w:pPr>
    </w:p>
    <w:p w14:paraId="7A7CB82F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1</w:t>
      </w:r>
      <w:r>
        <w:rPr>
          <w:rFonts w:ascii="宋体" w:hAnsi="宋体"/>
          <w:b/>
          <w:color w:val="000000"/>
          <w:sz w:val="24"/>
        </w:rPr>
        <w:t>分解答应写出过程）</w:t>
      </w:r>
    </w:p>
    <w:p w14:paraId="1DB2E813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37" distB="21591" distL="135879" distR="135170" simplePos="0" relativeHeight="251658752" behindDoc="0" locked="0" layoutInCell="1" allowOverlap="1" wp14:anchorId="20410CDB" wp14:editId="7A96EF6B">
                <wp:simplePos x="0" y="0"/>
                <wp:positionH relativeFrom="column">
                  <wp:posOffset>2244713</wp:posOffset>
                </wp:positionH>
                <wp:positionV relativeFrom="paragraph">
                  <wp:posOffset>139713</wp:posOffset>
                </wp:positionV>
                <wp:extent cx="532765" cy="352425"/>
                <wp:effectExtent l="38100" t="38100" r="0" b="28575"/>
                <wp:wrapNone/>
                <wp:docPr id="1192164904" name="墨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532765" cy="3524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3CD99D" id="墨迹 20" o:spid="_x0000_s1026" type="#_x0000_t75" style="position:absolute;margin-left:175.9pt;margin-top:10.15pt;width:43.6pt;height:29.4pt;z-index:251658752;visibility:visible;mso-wrap-style:square;mso-width-percent:0;mso-height-percent:0;mso-wrap-distance-left:3.77442mm;mso-wrap-distance-top:.58992mm;mso-wrap-distance-right:3.75472mm;mso-wrap-distance-bottom:.59975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">
                <v:imagedata r:id="rId140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14. </w:t>
      </w:r>
      <w:r w:rsidR="00D01D6A">
        <w:rPr>
          <w:rFonts w:ascii="宋体" w:hAnsi="宋体"/>
          <w:color w:val="000000"/>
        </w:rPr>
        <w:t>计算：</w:t>
      </w:r>
      <w:r w:rsidR="00B631EB">
        <w:rPr>
          <w:noProof/>
        </w:rPr>
      </w:r>
      <w:r w:rsidR="00B631EB">
        <w:rPr>
          <w:noProof/>
        </w:rPr>
        <w:object w:dxaOrig="2100" w:dyaOrig="739" w14:anchorId="0B6BCF1D">
          <v:shape id="_x0000_i1074" type="#_x0000_t75" alt="" style="width:105.15pt;height:37.15pt;mso-width-percent:0;mso-height-percent:0;mso-position-horizontal-relative:page;mso-position-vertical-relative:page;mso-width-percent:0;mso-height-percent:0" o:ole="">
            <v:imagedata r:id="rId141" o:title="eqId1b713cf28c3c49d8aad15de616a4c5b6"/>
          </v:shape>
          <o:OLEObject Type="Embed" ProgID="Equation.DSMT4" ShapeID="_x0000_i1074" DrawAspect="Content" ObjectID="_1773630682" r:id="rId142"/>
        </w:object>
      </w:r>
      <w:r w:rsidR="00D01D6A">
        <w:rPr>
          <w:rFonts w:ascii="宋体" w:hAnsi="宋体"/>
          <w:color w:val="000000"/>
        </w:rPr>
        <w:t>．</w:t>
      </w:r>
    </w:p>
    <w:p w14:paraId="737DE443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73" distB="21485" distL="135896" distR="135540" simplePos="0" relativeHeight="251659776" behindDoc="0" locked="0" layoutInCell="1" allowOverlap="1" wp14:anchorId="7A95CFB4" wp14:editId="604E2CE4">
                <wp:simplePos x="0" y="0"/>
                <wp:positionH relativeFrom="column">
                  <wp:posOffset>2270125</wp:posOffset>
                </wp:positionH>
                <wp:positionV relativeFrom="paragraph">
                  <wp:posOffset>222863</wp:posOffset>
                </wp:positionV>
                <wp:extent cx="690245" cy="399415"/>
                <wp:effectExtent l="38100" t="38100" r="33655" b="32385"/>
                <wp:wrapNone/>
                <wp:docPr id="816854406" name="墨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690245" cy="399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A3A63" id="墨迹 19" o:spid="_x0000_s1026" type="#_x0000_t75" style="position:absolute;margin-left:177.9pt;margin-top:16.7pt;width:56pt;height:33.1pt;z-index:251659776;visibility:visible;mso-wrap-style:square;mso-width-percent:0;mso-height-percent:0;mso-wrap-distance-left:3.77489mm;mso-wrap-distance-top:.59925mm;mso-wrap-distance-right:3.765mm;mso-wrap-distance-bottom:.59681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">
                <v:imagedata r:id="rId144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15. </w:t>
      </w:r>
      <w:r w:rsidR="00D01D6A">
        <w:rPr>
          <w:rFonts w:ascii="宋体" w:hAnsi="宋体"/>
          <w:color w:val="000000"/>
        </w:rPr>
        <w:t>解不等式组：</w:t>
      </w:r>
      <w:r w:rsidR="00B631EB">
        <w:rPr>
          <w:noProof/>
        </w:rPr>
      </w:r>
      <w:r w:rsidR="00B631EB">
        <w:rPr>
          <w:noProof/>
        </w:rPr>
        <w:object w:dxaOrig="1520" w:dyaOrig="1039" w14:anchorId="321D1473">
          <v:shape id="_x0000_i1075" type="#_x0000_t75" alt="" style="width:76pt;height:51.45pt;mso-width-percent:0;mso-height-percent:0;mso-position-horizontal-relative:page;mso-position-vertical-relative:page;mso-width-percent:0;mso-height-percent:0" o:ole="">
            <v:imagedata r:id="rId145" o:title="eqId6ce679f047614b98b38191de549a87d6"/>
          </v:shape>
          <o:OLEObject Type="Embed" ProgID="Equation.DSMT4" ShapeID="_x0000_i1075" DrawAspect="Content" ObjectID="_1773630683" r:id="rId146"/>
        </w:object>
      </w:r>
    </w:p>
    <w:p w14:paraId="3FAAC37E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83" distB="20863" distL="135897" distR="135648" simplePos="0" relativeHeight="251660800" behindDoc="0" locked="0" layoutInCell="1" allowOverlap="1" wp14:anchorId="274A8546" wp14:editId="70E78C78">
                <wp:simplePos x="0" y="0"/>
                <wp:positionH relativeFrom="column">
                  <wp:posOffset>2220596</wp:posOffset>
                </wp:positionH>
                <wp:positionV relativeFrom="paragraph">
                  <wp:posOffset>-105419</wp:posOffset>
                </wp:positionV>
                <wp:extent cx="1118235" cy="605155"/>
                <wp:effectExtent l="50800" t="38100" r="37465" b="17145"/>
                <wp:wrapNone/>
                <wp:docPr id="254157594" name="墨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118235" cy="6051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85DC8A" id="墨迹 18" o:spid="_x0000_s1026" type="#_x0000_t75" style="position:absolute;margin-left:174pt;margin-top:-9.15pt;width:89.7pt;height:49.3pt;z-index:251660800;visibility:visible;mso-wrap-style:square;mso-width-percent:0;mso-height-percent:0;mso-wrap-distance-left:3.77492mm;mso-wrap-distance-top:.59953mm;mso-wrap-distance-right:3.768mm;mso-wrap-distance-bottom:.57953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">
                <v:imagedata r:id="rId148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16. </w:t>
      </w:r>
      <w:r w:rsidR="00D01D6A">
        <w:rPr>
          <w:rFonts w:ascii="宋体" w:hAnsi="宋体"/>
          <w:color w:val="000000"/>
        </w:rPr>
        <w:t>解方程：</w:t>
      </w:r>
      <w:r w:rsidR="00B631EB">
        <w:rPr>
          <w:noProof/>
        </w:rPr>
      </w:r>
      <w:r w:rsidR="00B631EB">
        <w:rPr>
          <w:noProof/>
        </w:rPr>
        <w:object w:dxaOrig="1600" w:dyaOrig="619" w14:anchorId="7E04C0B7">
          <v:shape id="_x0000_i1076" type="#_x0000_t75" alt="" style="width:79.45pt;height:30.85pt;mso-width-percent:0;mso-height-percent:0;mso-position-horizontal-relative:page;mso-position-vertical-relative:page;mso-width-percent:0;mso-height-percent:0" o:ole="">
            <v:imagedata r:id="rId149" o:title="eqIdbf8a7e09a65b48e5bd2f230a5b20f59b"/>
          </v:shape>
          <o:OLEObject Type="Embed" ProgID="Equation.DSMT4" ShapeID="_x0000_i1076" DrawAspect="Content" ObjectID="_1773630684" r:id="rId150"/>
        </w:object>
      </w:r>
      <w:r w:rsidR="00D01D6A">
        <w:rPr>
          <w:rFonts w:ascii="宋体" w:hAnsi="宋体"/>
          <w:color w:val="000000"/>
        </w:rPr>
        <w:t>．</w:t>
      </w:r>
    </w:p>
    <w:p w14:paraId="151A9ADC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直线</w:t>
      </w:r>
      <w:r w:rsidR="00B631EB">
        <w:rPr>
          <w:noProof/>
        </w:rPr>
      </w:r>
      <w:r w:rsidR="00B631EB">
        <w:rPr>
          <w:noProof/>
        </w:rPr>
        <w:object w:dxaOrig="460" w:dyaOrig="360" w14:anchorId="2B7311AB">
          <v:shape id="_x0000_i1077" type="#_x0000_t75" alt="" style="width:22.85pt;height:18.3pt;mso-width-percent:0;mso-height-percent:0;mso-position-horizontal-relative:page;mso-position-vertical-relative:page;mso-width-percent:0;mso-height-percent:0" o:ole="">
            <v:imagedata r:id="rId151" o:title="eqIdf02f6dfb6bda4f6fbc66f1f1fb5cef06"/>
          </v:shape>
          <o:OLEObject Type="Embed" ProgID="Equation.DSMT4" ShapeID="_x0000_i1077" DrawAspect="Content" ObjectID="_1773630685" r:id="rId152"/>
        </w:object>
      </w:r>
      <w:r>
        <w:rPr>
          <w:rFonts w:ascii="宋体" w:hAnsi="宋体"/>
          <w:color w:val="000000"/>
        </w:rPr>
        <w:t>，直线</w:t>
      </w:r>
      <w:r w:rsidR="00B631EB">
        <w:rPr>
          <w:noProof/>
        </w:rPr>
      </w:r>
      <w:r w:rsidR="00B631EB">
        <w:rPr>
          <w:noProof/>
        </w:rPr>
        <w:object w:dxaOrig="199" w:dyaOrig="359" w14:anchorId="6CAB2CAF">
          <v:shape id="_x0000_i1078" type="#_x0000_t75" alt="" style="width:10.3pt;height:17.7pt;mso-width-percent:0;mso-height-percent:0;mso-position-horizontal-relative:page;mso-position-vertical-relative:page;mso-width-percent:0;mso-height-percent:0" o:ole="">
            <v:imagedata r:id="rId153" o:title="eqId24b2842098674b44a3b9dc218675cae4"/>
          </v:shape>
          <o:OLEObject Type="Embed" ProgID="Equation.DSMT4" ShapeID="_x0000_i1078" DrawAspect="Content" ObjectID="_1773630686" r:id="rId154"/>
        </w:object>
      </w:r>
      <w:r>
        <w:rPr>
          <w:rFonts w:ascii="宋体" w:hAnsi="宋体"/>
          <w:color w:val="000000"/>
        </w:rPr>
        <w:t>分别与</w:t>
      </w:r>
      <w:r w:rsidR="00B631EB">
        <w:rPr>
          <w:noProof/>
        </w:rPr>
      </w:r>
      <w:r w:rsidR="00B631EB">
        <w:rPr>
          <w:noProof/>
        </w:rPr>
        <w:object w:dxaOrig="179" w:dyaOrig="359" w14:anchorId="50B0A5D1">
          <v:shape id="_x0000_i1079" type="#_x0000_t75" alt="" style="width:8.55pt;height:17.7pt;mso-width-percent:0;mso-height-percent:0;mso-position-horizontal-relative:page;mso-position-vertical-relative:page;mso-width-percent:0;mso-height-percent:0" o:ole="">
            <v:imagedata r:id="rId155" o:title="eqId74c7e0292b094e54ae596d37798a05ed"/>
          </v:shape>
          <o:OLEObject Type="Embed" ProgID="Equation.DSMT4" ShapeID="_x0000_i1079" DrawAspect="Content" ObjectID="_1773630687" r:id="rId156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199" w:dyaOrig="359" w14:anchorId="670C2908">
          <v:shape id="_x0000_i1080" type="#_x0000_t75" alt="" style="width:10.3pt;height:17.7pt;mso-width-percent:0;mso-height-percent:0;mso-position-horizontal-relative:page;mso-position-vertical-relative:page;mso-width-percent:0;mso-height-percent:0" o:ole="">
            <v:imagedata r:id="rId157" o:title="eqId439fb93f7745417b8bb1747d963c6e60"/>
          </v:shape>
          <o:OLEObject Type="Embed" ProgID="Equation.DSMT4" ShapeID="_x0000_i1080" DrawAspect="Content" ObjectID="_1773630688" r:id="rId158"/>
        </w:object>
      </w:r>
      <w:r>
        <w:rPr>
          <w:rFonts w:ascii="宋体" w:hAnsi="宋体"/>
          <w:color w:val="000000"/>
        </w:rPr>
        <w:t>交于点</w:t>
      </w:r>
      <w:r w:rsidR="00B631EB">
        <w:rPr>
          <w:noProof/>
        </w:rPr>
      </w:r>
      <w:r w:rsidR="00B631EB">
        <w:rPr>
          <w:noProof/>
        </w:rPr>
        <w:object w:dxaOrig="239" w:dyaOrig="239" w14:anchorId="7F5B785D">
          <v:shape id="_x0000_i1081" type="#_x0000_t75" alt="" style="width:12pt;height:12pt;mso-width-percent:0;mso-height-percent:0;mso-position-horizontal-relative:page;mso-position-vertical-relative:page;mso-width-percent:0;mso-height-percent:0" o:ole="">
            <v:imagedata r:id="rId159" o:title="eqId052844cae8574a8ab842c38a039baac0"/>
          </v:shape>
          <o:OLEObject Type="Embed" ProgID="Equation.DSMT4" ShapeID="_x0000_i1081" DrawAspect="Content" ObjectID="_1773630689" r:id="rId160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219" w:dyaOrig="239" w14:anchorId="035FF555">
          <v:shape id="_x0000_i1082" type="#_x0000_t75" alt="" style="width:10.85pt;height:12pt;mso-width-percent:0;mso-height-percent:0;mso-position-horizontal-relative:page;mso-position-vertical-relative:page;mso-width-percent:0;mso-height-percent:0" o:ole="">
            <v:imagedata r:id="rId161" o:title="eqId8754ce8cf7f34f04abb9a0c041f57f5c"/>
          </v:shape>
          <o:OLEObject Type="Embed" ProgID="Equation.DSMT4" ShapeID="_x0000_i1082" DrawAspect="Content" ObjectID="_1773630690" r:id="rId162"/>
        </w:object>
      </w:r>
      <w:r>
        <w:rPr>
          <w:rFonts w:ascii="宋体" w:hAnsi="宋体"/>
          <w:color w:val="000000"/>
        </w:rPr>
        <w:t>．请用尺规作图法，在线段</w:t>
      </w:r>
      <w:r w:rsidR="00B631EB">
        <w:rPr>
          <w:noProof/>
        </w:rPr>
      </w:r>
      <w:r w:rsidR="00B631EB">
        <w:rPr>
          <w:noProof/>
        </w:rPr>
        <w:object w:dxaOrig="399" w:dyaOrig="259" w14:anchorId="01E8D07A">
          <v:shape id="_x0000_i1083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083" DrawAspect="Content" ObjectID="_1773630691" r:id="rId163"/>
        </w:object>
      </w:r>
      <w:r>
        <w:rPr>
          <w:rFonts w:ascii="宋体" w:hAnsi="宋体"/>
          <w:color w:val="000000"/>
        </w:rPr>
        <w:t>上求作点</w:t>
      </w:r>
      <w:r w:rsidR="00B631EB">
        <w:rPr>
          <w:noProof/>
        </w:rPr>
      </w:r>
      <w:r w:rsidR="00B631EB">
        <w:rPr>
          <w:noProof/>
        </w:rPr>
        <w:object w:dxaOrig="219" w:dyaOrig="239" w14:anchorId="2162D344">
          <v:shape id="_x0000_i1084" type="#_x0000_t75" alt="" style="width:10.85pt;height:12pt;mso-width-percent:0;mso-height-percent:0;mso-position-horizontal-relative:page;mso-position-vertical-relative:page;mso-width-percent:0;mso-height-percent:0" o:ole="">
            <v:imagedata r:id="rId164" o:title="eqIdbedf755e0fdb4d078d6859360706b163"/>
          </v:shape>
          <o:OLEObject Type="Embed" ProgID="Equation.DSMT4" ShapeID="_x0000_i1084" DrawAspect="Content" ObjectID="_1773630692" r:id="rId165"/>
        </w:object>
      </w:r>
      <w:r>
        <w:rPr>
          <w:rFonts w:ascii="宋体" w:hAnsi="宋体"/>
          <w:color w:val="000000"/>
        </w:rPr>
        <w:t>，使点</w:t>
      </w:r>
      <w:r w:rsidR="00B631EB">
        <w:rPr>
          <w:noProof/>
        </w:rPr>
      </w:r>
      <w:r w:rsidR="00B631EB">
        <w:rPr>
          <w:noProof/>
        </w:rPr>
        <w:object w:dxaOrig="219" w:dyaOrig="239" w14:anchorId="759D6736">
          <v:shape id="_x0000_i1085" type="#_x0000_t75" alt="" style="width:10.85pt;height:12pt;mso-width-percent:0;mso-height-percent:0;mso-position-horizontal-relative:page;mso-position-vertical-relative:page;mso-width-percent:0;mso-height-percent:0" o:ole="">
            <v:imagedata r:id="rId164" o:title="eqIdbedf755e0fdb4d078d6859360706b163"/>
          </v:shape>
          <o:OLEObject Type="Embed" ProgID="Equation.DSMT4" ShapeID="_x0000_i1085" DrawAspect="Content" ObjectID="_1773630693" r:id="rId166"/>
        </w:object>
      </w:r>
      <w:r>
        <w:rPr>
          <w:rFonts w:ascii="宋体" w:hAnsi="宋体"/>
          <w:color w:val="000000"/>
        </w:rPr>
        <w:t>到</w:t>
      </w:r>
      <w:r w:rsidR="00B631EB">
        <w:rPr>
          <w:noProof/>
        </w:rPr>
      </w:r>
      <w:r w:rsidR="00B631EB">
        <w:rPr>
          <w:noProof/>
        </w:rPr>
        <w:object w:dxaOrig="179" w:dyaOrig="359" w14:anchorId="77CCBBE2">
          <v:shape id="_x0000_i1086" type="#_x0000_t75" alt="" style="width:8.55pt;height:17.7pt;mso-width-percent:0;mso-height-percent:0;mso-position-horizontal-relative:page;mso-position-vertical-relative:page;mso-width-percent:0;mso-height-percent:0" o:ole="">
            <v:imagedata r:id="rId155" o:title="eqId74c7e0292b094e54ae596d37798a05ed"/>
          </v:shape>
          <o:OLEObject Type="Embed" ProgID="Equation.DSMT4" ShapeID="_x0000_i1086" DrawAspect="Content" ObjectID="_1773630694" r:id="rId167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199" w:dyaOrig="359" w14:anchorId="2A14E431">
          <v:shape id="_x0000_i1087" type="#_x0000_t75" alt="" style="width:10.3pt;height:17.7pt;mso-width-percent:0;mso-height-percent:0;mso-position-horizontal-relative:page;mso-position-vertical-relative:page;mso-width-percent:0;mso-height-percent:0" o:ole="">
            <v:imagedata r:id="rId157" o:title="eqId439fb93f7745417b8bb1747d963c6e60"/>
          </v:shape>
          <o:OLEObject Type="Embed" ProgID="Equation.DSMT4" ShapeID="_x0000_i1087" DrawAspect="Content" ObjectID="_1773630695" r:id="rId168"/>
        </w:object>
      </w:r>
      <w:r>
        <w:rPr>
          <w:rFonts w:ascii="宋体" w:hAnsi="宋体"/>
          <w:color w:val="000000"/>
        </w:rPr>
        <w:t>的距离相等．（保留作图痕迹，不写作法）</w:t>
      </w:r>
    </w:p>
    <w:p w14:paraId="38B3947B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145EFBB" wp14:editId="730A9240">
            <wp:extent cx="1844040" cy="1229360"/>
            <wp:effectExtent l="0" t="0" r="0" b="0"/>
            <wp:docPr id="75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87E" w:rsidRPr="00B7787E">
        <w:rPr>
          <w:noProof/>
        </w:rPr>
        <w:t xml:space="preserve"> </w:t>
      </w:r>
      <w:r w:rsidRPr="00D01D6A">
        <w:rPr>
          <w:noProof/>
          <w:color w:val="000000"/>
        </w:rPr>
        <w:drawing>
          <wp:inline distT="0" distB="0" distL="0" distR="0" wp14:anchorId="77999FBA" wp14:editId="5B919F53">
            <wp:extent cx="3994785" cy="1888490"/>
            <wp:effectExtent l="0" t="0" r="0" b="0"/>
            <wp:docPr id="76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78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4131D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如图，</w:t>
      </w:r>
      <w:r w:rsidR="00B631EB">
        <w:rPr>
          <w:noProof/>
        </w:rPr>
      </w:r>
      <w:r w:rsidR="00B631EB">
        <w:rPr>
          <w:noProof/>
        </w:rPr>
        <w:object w:dxaOrig="879" w:dyaOrig="279" w14:anchorId="7C9A1D9F">
          <v:shape id="_x0000_i1088" type="#_x0000_t75" alt="" style="width:43.45pt;height:13.7pt;mso-width-percent:0;mso-height-percent:0;mso-position-horizontal-relative:page;mso-position-vertical-relative:page;mso-width-percent:0;mso-height-percent:0" o:ole="">
            <v:imagedata r:id="rId171" o:title="eqId40c5cc0ca4ac46709763586461ecb1bd"/>
          </v:shape>
          <o:OLEObject Type="Embed" ProgID="Equation.DSMT4" ShapeID="_x0000_i1088" DrawAspect="Content" ObjectID="_1773630696" r:id="rId172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979" w:dyaOrig="279" w14:anchorId="2EF21A08">
          <v:shape id="_x0000_i1089" type="#_x0000_t75" alt="" style="width:49.15pt;height:13.7pt;mso-width-percent:0;mso-height-percent:0;mso-position-horizontal-relative:page;mso-position-vertical-relative:page;mso-width-percent:0;mso-height-percent:0" o:ole="">
            <v:imagedata r:id="rId173" o:title="eqIdef99f07cf18940b19c2e8871ef51021b"/>
          </v:shape>
          <o:OLEObject Type="Embed" ProgID="Equation.DSMT4" ShapeID="_x0000_i1089" DrawAspect="Content" ObjectID="_1773630697" r:id="rId174"/>
        </w:object>
      </w:r>
      <w:r>
        <w:rPr>
          <w:rFonts w:ascii="宋体" w:hAnsi="宋体"/>
          <w:color w:val="000000"/>
        </w:rPr>
        <w:t>，点</w:t>
      </w:r>
      <w:r w:rsidR="00B631EB">
        <w:rPr>
          <w:noProof/>
        </w:rPr>
      </w:r>
      <w:r w:rsidR="00B631EB">
        <w:rPr>
          <w:noProof/>
        </w:rPr>
        <w:object w:dxaOrig="239" w:dyaOrig="259" w14:anchorId="038DDFFC">
          <v:shape id="_x0000_i1090" type="#_x0000_t75" alt="" style="width:12pt;height:13.15pt;mso-width-percent:0;mso-height-percent:0;mso-position-horizontal-relative:page;mso-position-vertical-relative:page;mso-width-percent:0;mso-height-percent:0" o:ole="">
            <v:imagedata r:id="rId175" o:title="eqId93cbffaa5ae045d6ac45d1e979991c3a"/>
          </v:shape>
          <o:OLEObject Type="Embed" ProgID="Equation.DSMT4" ShapeID="_x0000_i1090" DrawAspect="Content" ObjectID="_1773630698" r:id="rId176"/>
        </w:object>
      </w:r>
      <w:r>
        <w:rPr>
          <w:rFonts w:ascii="宋体" w:hAnsi="宋体"/>
          <w:color w:val="000000"/>
        </w:rPr>
        <w:t>在</w:t>
      </w:r>
      <w:r w:rsidR="00B631EB">
        <w:rPr>
          <w:noProof/>
        </w:rPr>
      </w:r>
      <w:r w:rsidR="00B631EB">
        <w:rPr>
          <w:noProof/>
        </w:rPr>
        <w:object w:dxaOrig="399" w:dyaOrig="279" w14:anchorId="65614F56">
          <v:shape id="_x0000_i1091" type="#_x0000_t75" alt="" style="width:20.55pt;height:13.7pt;mso-width-percent:0;mso-height-percent:0;mso-position-horizontal-relative:page;mso-position-vertical-relative:page;mso-width-percent:0;mso-height-percent:0" o:ole="">
            <v:imagedata r:id="rId34" o:title="eqId0627be51821d4be7b3e024a354815d64"/>
          </v:shape>
          <o:OLEObject Type="Embed" ProgID="Equation.DSMT4" ShapeID="_x0000_i1091" DrawAspect="Content" ObjectID="_1773630699" r:id="rId177"/>
        </w:object>
      </w:r>
      <w:r>
        <w:rPr>
          <w:rFonts w:ascii="宋体" w:hAnsi="宋体"/>
          <w:color w:val="000000"/>
        </w:rPr>
        <w:t>上，且</w:t>
      </w:r>
      <w:r w:rsidR="00B631EB">
        <w:rPr>
          <w:noProof/>
        </w:rPr>
      </w:r>
      <w:r w:rsidR="00B631EB">
        <w:rPr>
          <w:noProof/>
        </w:rPr>
        <w:object w:dxaOrig="980" w:dyaOrig="279" w14:anchorId="2CC36728">
          <v:shape id="_x0000_i1092" type="#_x0000_t75" alt="" style="width:48.55pt;height:14.3pt;mso-width-percent:0;mso-height-percent:0;mso-position-horizontal-relative:page;mso-position-vertical-relative:page;mso-width-percent:0;mso-height-percent:0" o:ole="">
            <v:imagedata r:id="rId178" o:title="eqId5f118fba60a3477fbca7819fcb4898ef"/>
          </v:shape>
          <o:OLEObject Type="Embed" ProgID="Equation.DSMT4" ShapeID="_x0000_i1092" DrawAspect="Content" ObjectID="_1773630700" r:id="rId179"/>
        </w:object>
      </w:r>
      <w:r>
        <w:rPr>
          <w:rFonts w:ascii="宋体" w:hAnsi="宋体"/>
          <w:color w:val="000000"/>
        </w:rPr>
        <w:t>．求证：</w:t>
      </w:r>
      <w:r w:rsidR="00B631EB">
        <w:rPr>
          <w:noProof/>
        </w:rPr>
      </w:r>
      <w:r w:rsidR="00B631EB">
        <w:rPr>
          <w:noProof/>
        </w:rPr>
        <w:object w:dxaOrig="1318" w:dyaOrig="279" w14:anchorId="7CCB3894">
          <v:shape id="_x0000_i1093" type="#_x0000_t75" alt="" style="width:66.3pt;height:14.3pt;mso-width-percent:0;mso-height-percent:0;mso-position-horizontal-relative:page;mso-position-vertical-relative:page;mso-width-percent:0;mso-height-percent:0" o:ole="">
            <v:imagedata r:id="rId180" o:title="eqId2f58ccb6b02c4d67aaef86a698daad4d"/>
          </v:shape>
          <o:OLEObject Type="Embed" ProgID="Equation.DSMT4" ShapeID="_x0000_i1093" DrawAspect="Content" ObjectID="_1773630701" r:id="rId181"/>
        </w:object>
      </w:r>
      <w:r>
        <w:rPr>
          <w:rFonts w:ascii="宋体" w:hAnsi="宋体"/>
          <w:color w:val="000000"/>
        </w:rPr>
        <w:t>．</w:t>
      </w:r>
    </w:p>
    <w:p w14:paraId="206E36F9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C23C61D" wp14:editId="037436C8">
            <wp:extent cx="1776095" cy="1356360"/>
            <wp:effectExtent l="0" t="0" r="0" b="0"/>
            <wp:docPr id="83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9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87E" w:rsidRPr="00B7787E">
        <w:rPr>
          <w:noProof/>
        </w:rPr>
        <w:t xml:space="preserve"> </w:t>
      </w:r>
      <w:r w:rsidRPr="00D01D6A">
        <w:rPr>
          <w:noProof/>
          <w:color w:val="000000"/>
        </w:rPr>
        <w:drawing>
          <wp:inline distT="0" distB="0" distL="0" distR="0" wp14:anchorId="1C664DE2" wp14:editId="1BC6858F">
            <wp:extent cx="2675890" cy="1978660"/>
            <wp:effectExtent l="0" t="0" r="0" b="0"/>
            <wp:docPr id="84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FB677" w14:textId="77777777" w:rsidR="00D01D6A" w:rsidRDefault="00D01D6A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0A47BC10" w14:textId="77777777" w:rsidR="00D01D6A" w:rsidRPr="00B7787E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家商店在销售某种服装（每件的标价相同）时，按这种服装每件标价的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折销售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件的销售额，与按这种服装每件的标价降低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销售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件的销售额相等．求这种服装每件的标价．</w:t>
      </w:r>
      <w:r w:rsidR="00F70D1B" w:rsidRPr="00D01D6A">
        <w:rPr>
          <w:rFonts w:ascii="宋体" w:hAnsi="宋体"/>
          <w:noProof/>
          <w:color w:val="000000"/>
        </w:rPr>
        <w:drawing>
          <wp:inline distT="0" distB="0" distL="0" distR="0" wp14:anchorId="29FE8A1B" wp14:editId="2504E868">
            <wp:extent cx="2248535" cy="1978660"/>
            <wp:effectExtent l="0" t="0" r="0" b="0"/>
            <wp:docPr id="85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8535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67A91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27" distB="21233" distL="135829" distR="136169" simplePos="0" relativeHeight="251661824" behindDoc="0" locked="0" layoutInCell="1" allowOverlap="1" wp14:anchorId="485492E8" wp14:editId="6F949FCD">
                <wp:simplePos x="0" y="0"/>
                <wp:positionH relativeFrom="column">
                  <wp:posOffset>6064544</wp:posOffset>
                </wp:positionH>
                <wp:positionV relativeFrom="paragraph">
                  <wp:posOffset>-99703</wp:posOffset>
                </wp:positionV>
                <wp:extent cx="24130" cy="238125"/>
                <wp:effectExtent l="38100" t="38100" r="26670" b="15875"/>
                <wp:wrapNone/>
                <wp:docPr id="25897515" name="墨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24130" cy="2381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B126CD" id="墨迹 17" o:spid="_x0000_s1026" type="#_x0000_t75" style="position:absolute;margin-left:476.65pt;margin-top:-8.7pt;width:3.55pt;height:20.4pt;z-index:251661824;visibility:visible;mso-wrap-style:square;mso-width-percent:0;mso-height-percent:0;mso-wrap-distance-left:3.77303mm;mso-wrap-distance-top:.58964mm;mso-wrap-distance-right:3.78247mm;mso-wrap-distance-bottom:.58981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">
                <v:imagedata r:id="rId186" o:title=""/>
                <o:lock v:ext="edit" aspectratio="f"/>
              </v:shape>
            </w:pict>
          </mc:Fallback>
        </mc:AlternateContent>
      </w:r>
      <w:r w:rsidR="00D01D6A">
        <w:rPr>
          <w:color w:val="000000"/>
        </w:rPr>
        <w:t xml:space="preserve">20. </w:t>
      </w:r>
      <w:r w:rsidR="00D01D6A">
        <w:rPr>
          <w:rFonts w:ascii="宋体" w:hAnsi="宋体"/>
          <w:color w:val="000000"/>
        </w:rPr>
        <w:t>从一副普通的扑克牌中取出四张牌，它们的牌面数字分别为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，</w:t>
      </w:r>
      <w:r w:rsidR="00D01D6A">
        <w:rPr>
          <w:rFonts w:ascii="Times New Roman" w:eastAsia="Times New Roman" w:hAnsi="Times New Roman" w:cs="Times New Roman"/>
          <w:color w:val="000000"/>
        </w:rPr>
        <w:t>3</w:t>
      </w:r>
      <w:r w:rsidR="00D01D6A">
        <w:rPr>
          <w:rFonts w:ascii="宋体" w:hAnsi="宋体"/>
          <w:color w:val="000000"/>
        </w:rPr>
        <w:t>，</w:t>
      </w:r>
      <w:r w:rsidR="00D01D6A">
        <w:rPr>
          <w:rFonts w:ascii="Times New Roman" w:eastAsia="Times New Roman" w:hAnsi="Times New Roman" w:cs="Times New Roman"/>
          <w:color w:val="000000"/>
        </w:rPr>
        <w:t>3</w:t>
      </w:r>
      <w:r w:rsidR="00D01D6A">
        <w:rPr>
          <w:rFonts w:ascii="宋体" w:hAnsi="宋体"/>
          <w:color w:val="000000"/>
        </w:rPr>
        <w:t>，</w:t>
      </w:r>
      <w:r w:rsidR="00D01D6A">
        <w:rPr>
          <w:rFonts w:ascii="Times New Roman" w:eastAsia="Times New Roman" w:hAnsi="Times New Roman" w:cs="Times New Roman"/>
          <w:color w:val="000000"/>
        </w:rPr>
        <w:t>6</w:t>
      </w:r>
      <w:r w:rsidR="00D01D6A">
        <w:rPr>
          <w:rFonts w:ascii="宋体" w:hAnsi="宋体"/>
          <w:color w:val="000000"/>
        </w:rPr>
        <w:t>．</w:t>
      </w:r>
    </w:p>
    <w:p w14:paraId="7C98F4D3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32" distB="21647" distL="135872" distR="135643" simplePos="0" relativeHeight="251662848" behindDoc="0" locked="0" layoutInCell="1" allowOverlap="1" wp14:anchorId="33C36D4A" wp14:editId="6B44866C">
                <wp:simplePos x="0" y="0"/>
                <wp:positionH relativeFrom="column">
                  <wp:posOffset>5982312</wp:posOffset>
                </wp:positionH>
                <wp:positionV relativeFrom="paragraph">
                  <wp:posOffset>-35570</wp:posOffset>
                </wp:positionV>
                <wp:extent cx="188595" cy="203200"/>
                <wp:effectExtent l="38100" t="38100" r="0" b="25400"/>
                <wp:wrapNone/>
                <wp:docPr id="252440181" name="墨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88595" cy="2032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B80F68" id="墨迹 16" o:spid="_x0000_s1026" type="#_x0000_t75" style="position:absolute;margin-left:470.2pt;margin-top:-3.65pt;width:16.5pt;height:17.65pt;z-index:251662848;visibility:visible;mso-wrap-style:square;mso-width-percent:0;mso-height-percent:0;mso-wrap-distance-left:3.77422mm;mso-wrap-distance-top:.58978mm;mso-wrap-distance-right:3.76786mm;mso-wrap-distance-bottom:.60131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">
                <v:imagedata r:id="rId188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1</w:t>
      </w:r>
      <w:r w:rsidR="00D01D6A">
        <w:rPr>
          <w:rFonts w:ascii="宋体" w:hAnsi="宋体"/>
          <w:color w:val="000000"/>
        </w:rPr>
        <w:t>）将这四张扑克牌背面朝上，洗匀，从中随机抽取一张，则抽取的这张牌的牌面数字是</w:t>
      </w:r>
      <w:r w:rsidR="00D01D6A">
        <w:rPr>
          <w:rFonts w:ascii="Times New Roman" w:eastAsia="Times New Roman" w:hAnsi="Times New Roman" w:cs="Times New Roman"/>
          <w:color w:val="000000"/>
        </w:rPr>
        <w:t>3</w:t>
      </w:r>
      <w:r w:rsidR="00D01D6A">
        <w:rPr>
          <w:rFonts w:ascii="宋体" w:hAnsi="宋体"/>
          <w:color w:val="000000"/>
        </w:rPr>
        <w:t>的概率为</w:t>
      </w:r>
      <w:r w:rsidR="00D01D6A">
        <w:rPr>
          <w:rFonts w:ascii="Times New Roman" w:eastAsia="Times New Roman" w:hAnsi="Times New Roman" w:cs="Times New Roman"/>
          <w:color w:val="000000"/>
          <w:u w:val="single"/>
        </w:rPr>
        <w:t xml:space="preserve">    </w:t>
      </w:r>
      <w:r w:rsidR="00D01D6A">
        <w:rPr>
          <w:rFonts w:ascii="宋体" w:hAnsi="宋体"/>
          <w:color w:val="000000"/>
        </w:rPr>
        <w:t>；</w:t>
      </w:r>
    </w:p>
    <w:p w14:paraId="12F52EED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176" distB="21178" distL="135490" distR="135489" simplePos="0" relativeHeight="251664896" behindDoc="0" locked="0" layoutInCell="1" allowOverlap="1" wp14:anchorId="3EE5D592" wp14:editId="123F10F1">
                <wp:simplePos x="0" y="0"/>
                <wp:positionH relativeFrom="column">
                  <wp:posOffset>4601814</wp:posOffset>
                </wp:positionH>
                <wp:positionV relativeFrom="paragraph">
                  <wp:posOffset>236179</wp:posOffset>
                </wp:positionV>
                <wp:extent cx="311150" cy="252095"/>
                <wp:effectExtent l="38100" t="38100" r="19050" b="27305"/>
                <wp:wrapNone/>
                <wp:docPr id="549437676" name="墨迹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311150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748953" id="墨迹 15" o:spid="_x0000_s1026" type="#_x0000_t75" style="position:absolute;margin-left:361.5pt;margin-top:17.75pt;width:26.15pt;height:21.5pt;z-index:251664896;visibility:visible;mso-wrap-style:square;mso-width-percent:0;mso-height-percent:0;mso-wrap-distance-left:3.76361mm;mso-wrap-distance-top:.58822mm;mso-wrap-distance-right:3.76358mm;mso-wrap-distance-bottom:.58828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">
                <v:imagedata r:id="rId190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将这四张扑克牌背面朝上，洗匀．从中随机抽取一张，不放回，再从剩余的三张牌中随机抽取一张．请利用画树状图或列表的方法，求抽取的这两张牌的面数字恰好相同的概率．</w:t>
      </w:r>
    </w:p>
    <w:p w14:paraId="6315FFB4" w14:textId="77777777" w:rsidR="00B7787E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71" distB="21262" distL="135832" distR="135120" simplePos="0" relativeHeight="251663872" behindDoc="0" locked="0" layoutInCell="1" allowOverlap="1" wp14:anchorId="1879AB4B" wp14:editId="0EAD2980">
                <wp:simplePos x="0" y="0"/>
                <wp:positionH relativeFrom="column">
                  <wp:posOffset>4698937</wp:posOffset>
                </wp:positionH>
                <wp:positionV relativeFrom="paragraph">
                  <wp:posOffset>-26059</wp:posOffset>
                </wp:positionV>
                <wp:extent cx="100965" cy="153035"/>
                <wp:effectExtent l="38100" t="38100" r="0" b="24765"/>
                <wp:wrapNone/>
                <wp:docPr id="1388877943" name="墨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00965" cy="1530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02F35A" id="墨迹 14" o:spid="_x0000_s1026" type="#_x0000_t75" style="position:absolute;margin-left:369.15pt;margin-top:-2.9pt;width:9.6pt;height:13.7pt;z-index:251663872;visibility:visible;mso-wrap-style:square;mso-width-percent:0;mso-height-percent:0;mso-wrap-distance-left:3.77311mm;mso-wrap-distance-top:.59919mm;mso-wrap-distance-right:3.75333mm;mso-wrap-distance-bottom:.59061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">
                <v:imagedata r:id="rId192" o:title=""/>
                <o:lock v:ext="edit" aspectratio="f"/>
              </v:shape>
            </w:pict>
          </mc:Fallback>
        </mc:AlternateContent>
      </w:r>
      <w:r w:rsidRPr="00D01D6A">
        <w:rPr>
          <w:rFonts w:ascii="宋体" w:hAnsi="宋体"/>
          <w:noProof/>
          <w:color w:val="000000"/>
        </w:rPr>
        <w:drawing>
          <wp:inline distT="0" distB="0" distL="0" distR="0" wp14:anchorId="241DD165" wp14:editId="26F6C485">
            <wp:extent cx="6198235" cy="1738630"/>
            <wp:effectExtent l="0" t="0" r="0" b="0"/>
            <wp:docPr id="86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8235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F92C7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一座吊桥的钢索立柱</w:t>
      </w:r>
      <w:r w:rsidR="00B631EB">
        <w:rPr>
          <w:noProof/>
        </w:rPr>
      </w:r>
      <w:r w:rsidR="00B631EB">
        <w:rPr>
          <w:noProof/>
        </w:rPr>
        <w:object w:dxaOrig="419" w:dyaOrig="259" w14:anchorId="63DDD7F7">
          <v:shape id="_x0000_i1094" type="#_x0000_t75" alt="" style="width:20.55pt;height:12.55pt;mso-width-percent:0;mso-height-percent:0;mso-position-horizontal-relative:page;mso-position-vertical-relative:page;mso-width-percent:0;mso-height-percent:0" o:ole="">
            <v:imagedata r:id="rId38" o:title="eqId8a76bbe21fb549e3a9c2038d58c7a3d8"/>
          </v:shape>
          <o:OLEObject Type="Embed" ProgID="Equation.DSMT4" ShapeID="_x0000_i1094" DrawAspect="Content" ObjectID="_1773630702" r:id="rId194"/>
        </w:object>
      </w:r>
      <w:r>
        <w:rPr>
          <w:rFonts w:ascii="宋体" w:hAnsi="宋体"/>
          <w:color w:val="000000"/>
        </w:rPr>
        <w:t>两侧各有若干条斜拉的钢索，大致如图所示．小明和小亮想用测量知识测较长钢索</w:t>
      </w:r>
      <w:r w:rsidR="00B631EB">
        <w:rPr>
          <w:noProof/>
        </w:rPr>
      </w:r>
      <w:r w:rsidR="00B631EB">
        <w:rPr>
          <w:noProof/>
        </w:rPr>
        <w:object w:dxaOrig="399" w:dyaOrig="259" w14:anchorId="7D474716">
          <v:shape id="_x0000_i1095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095" DrawAspect="Content" ObjectID="_1773630703" r:id="rId195"/>
        </w:object>
      </w:r>
      <w:r>
        <w:rPr>
          <w:rFonts w:ascii="宋体" w:hAnsi="宋体"/>
          <w:color w:val="000000"/>
        </w:rPr>
        <w:t>的长度，他们测得</w:t>
      </w:r>
      <w:r w:rsidR="00B631EB">
        <w:rPr>
          <w:noProof/>
        </w:rPr>
      </w:r>
      <w:r w:rsidR="00B631EB">
        <w:rPr>
          <w:noProof/>
        </w:rPr>
        <w:object w:dxaOrig="719" w:dyaOrig="259" w14:anchorId="508CEC34">
          <v:shape id="_x0000_i1096" type="#_x0000_t75" alt="" style="width:36pt;height:13.15pt;mso-width-percent:0;mso-height-percent:0;mso-position-horizontal-relative:page;mso-position-vertical-relative:page;mso-width-percent:0;mso-height-percent:0" o:ole="">
            <v:imagedata r:id="rId196" o:title="eqId55471a00b6f14314bb7d4fd93102db00"/>
          </v:shape>
          <o:OLEObject Type="Embed" ProgID="Equation.DSMT4" ShapeID="_x0000_i1096" DrawAspect="Content" ObjectID="_1773630704" r:id="rId197"/>
        </w:object>
      </w:r>
      <w:r>
        <w:rPr>
          <w:rFonts w:ascii="宋体" w:hAnsi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由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间的距离不易测得，通过探究和测量，发</w:t>
      </w:r>
      <w:r>
        <w:rPr>
          <w:rFonts w:ascii="宋体" w:hAnsi="宋体"/>
          <w:color w:val="000000"/>
        </w:rPr>
        <w:lastRenderedPageBreak/>
        <w:t>现</w:t>
      </w:r>
      <w:r w:rsidR="00B631EB">
        <w:rPr>
          <w:noProof/>
        </w:rPr>
      </w:r>
      <w:r w:rsidR="00B631EB">
        <w:rPr>
          <w:noProof/>
        </w:rPr>
        <w:object w:dxaOrig="739" w:dyaOrig="279" w14:anchorId="60490770">
          <v:shape id="_x0000_i1097" type="#_x0000_t75" alt="" style="width:37.15pt;height:13.7pt;mso-width-percent:0;mso-height-percent:0;mso-position-horizontal-relative:page;mso-position-vertical-relative:page;mso-width-percent:0;mso-height-percent:0" o:ole="">
            <v:imagedata r:id="rId198" o:title="eqId5dcb86e9e0284be3af33cca7f3e7834b"/>
          </v:shape>
          <o:OLEObject Type="Embed" ProgID="Equation.DSMT4" ShapeID="_x0000_i1097" DrawAspect="Content" ObjectID="_1773630705" r:id="rId199"/>
        </w:object>
      </w:r>
      <w:r>
        <w:rPr>
          <w:rFonts w:ascii="宋体" w:hAnsi="宋体"/>
          <w:color w:val="000000"/>
        </w:rPr>
        <w:t>恰好为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之间的距离约为</w:t>
      </w:r>
      <w:r>
        <w:rPr>
          <w:rFonts w:ascii="Times New Roman" w:eastAsia="Times New Roman" w:hAnsi="Times New Roman" w:cs="Times New Roman"/>
          <w:color w:val="000000"/>
        </w:rPr>
        <w:t>16m</w:t>
      </w:r>
      <w:r>
        <w:rPr>
          <w:rFonts w:ascii="宋体" w:hAnsi="宋体"/>
          <w:color w:val="000000"/>
        </w:rPr>
        <w:t>．已知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共线，</w:t>
      </w:r>
      <w:r w:rsidR="00B631EB">
        <w:rPr>
          <w:noProof/>
        </w:rPr>
      </w:r>
      <w:r w:rsidR="00B631EB">
        <w:rPr>
          <w:noProof/>
        </w:rPr>
        <w:object w:dxaOrig="1019" w:dyaOrig="259" w14:anchorId="1AAB609A">
          <v:shape id="_x0000_i1098" type="#_x0000_t75" alt="" style="width:51.45pt;height:13.7pt;mso-width-percent:0;mso-height-percent:0;mso-position-horizontal-relative:page;mso-position-vertical-relative:page;mso-width-percent:0;mso-height-percent:0" o:ole="">
            <v:imagedata r:id="rId200" o:title="eqId6c3d25caaee74af584545ae09fb982ea"/>
          </v:shape>
          <o:OLEObject Type="Embed" ProgID="Equation.DSMT4" ShapeID="_x0000_i1098" DrawAspect="Content" ObjectID="_1773630706" r:id="rId201"/>
        </w:object>
      </w:r>
      <w:r>
        <w:rPr>
          <w:rFonts w:ascii="宋体" w:hAnsi="宋体"/>
          <w:color w:val="000000"/>
        </w:rPr>
        <w:t>．求钢索</w:t>
      </w:r>
      <w:r w:rsidR="00B631EB">
        <w:rPr>
          <w:noProof/>
        </w:rPr>
      </w:r>
      <w:r w:rsidR="00B631EB">
        <w:rPr>
          <w:noProof/>
        </w:rPr>
        <w:object w:dxaOrig="399" w:dyaOrig="259" w14:anchorId="5E00614D">
          <v:shape id="_x0000_i1099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099" DrawAspect="Content" ObjectID="_1773630707" r:id="rId202"/>
        </w:object>
      </w:r>
      <w:r>
        <w:rPr>
          <w:rFonts w:ascii="宋体" w:hAnsi="宋体"/>
          <w:color w:val="000000"/>
        </w:rPr>
        <w:t>的长度．（结果保留根号）</w:t>
      </w:r>
    </w:p>
    <w:p w14:paraId="30AEB5D5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7AB9157" wp14:editId="5BF36E20">
            <wp:extent cx="2345690" cy="1101725"/>
            <wp:effectExtent l="0" t="0" r="0" b="0"/>
            <wp:docPr id="93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1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87E" w:rsidRPr="00B7787E">
        <w:rPr>
          <w:noProof/>
        </w:rPr>
        <w:t xml:space="preserve"> </w:t>
      </w:r>
      <w:r w:rsidRPr="003A6EFA">
        <w:rPr>
          <w:noProof/>
        </w:rPr>
        <w:drawing>
          <wp:inline distT="0" distB="0" distL="0" distR="0" wp14:anchorId="24D4B252" wp14:editId="0EC9AE76">
            <wp:extent cx="3597910" cy="3095625"/>
            <wp:effectExtent l="0" t="0" r="0" b="0"/>
            <wp:docPr id="94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91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2888B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今年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，第十四届全国运动会将在陕西省举行本届全运会主场馆在西安，开幕式、闭幕式均在西安举行．某校气象兴趣小组的同学们想预估一下西安市今年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份日平均气温状况．他们收集了西安市近五年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份每天的日平均气温，从中随机抽取了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天的日平均气温，并绘制成如下统计图：</w:t>
      </w:r>
    </w:p>
    <w:p w14:paraId="5FBD0001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36A0F5" wp14:editId="4CC9CAC5">
            <wp:extent cx="4249420" cy="1581150"/>
            <wp:effectExtent l="0" t="0" r="0" b="0"/>
            <wp:docPr id="95" name="图片 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42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6197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回答下列问题：</w:t>
      </w:r>
    </w:p>
    <w:p w14:paraId="14FB50FC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35" distB="21860" distL="135563" distR="135753" simplePos="0" relativeHeight="251666944" behindDoc="0" locked="0" layoutInCell="1" allowOverlap="1" wp14:anchorId="7474B364" wp14:editId="3C12FCA3">
                <wp:simplePos x="0" y="0"/>
                <wp:positionH relativeFrom="column">
                  <wp:posOffset>3518547</wp:posOffset>
                </wp:positionH>
                <wp:positionV relativeFrom="paragraph">
                  <wp:posOffset>-119380</wp:posOffset>
                </wp:positionV>
                <wp:extent cx="224155" cy="571500"/>
                <wp:effectExtent l="25400" t="38100" r="17145" b="25400"/>
                <wp:wrapNone/>
                <wp:docPr id="1912123927" name="墨迹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224155" cy="5715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A59760" id="墨迹 13" o:spid="_x0000_s1026" type="#_x0000_t75" style="position:absolute;margin-left:276.2pt;margin-top:-10.25pt;width:19.3pt;height:46.65pt;z-index:251666944;visibility:visible;mso-wrap-style:square;mso-width-percent:0;mso-height-percent:0;mso-wrap-distance-left:3.76564mm;mso-wrap-distance-top:.58986mm;mso-wrap-distance-right:3.77092mm;mso-wrap-distance-bottom:.60722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">
                <v:imagedata r:id="rId207" o:title=""/>
                <o:lock v:ext="edi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21212" distB="21252" distL="135898" distR="135608" simplePos="0" relativeHeight="251665920" behindDoc="0" locked="0" layoutInCell="1" allowOverlap="1" wp14:anchorId="3F72D60D" wp14:editId="338A8C96">
                <wp:simplePos x="0" y="0"/>
                <wp:positionH relativeFrom="column">
                  <wp:posOffset>2305685</wp:posOffset>
                </wp:positionH>
                <wp:positionV relativeFrom="paragraph">
                  <wp:posOffset>-26686</wp:posOffset>
                </wp:positionV>
                <wp:extent cx="628015" cy="236855"/>
                <wp:effectExtent l="38100" t="38100" r="19685" b="29845"/>
                <wp:wrapNone/>
                <wp:docPr id="1124360976" name="墨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628015" cy="2368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23C00F" id="墨迹 12" o:spid="_x0000_s1026" type="#_x0000_t75" style="position:absolute;margin-left:180.7pt;margin-top:-2.95pt;width:51.1pt;height:20.3pt;z-index:251665920;visibility:visible;mso-wrap-style:square;mso-width-percent:0;mso-height-percent:0;mso-wrap-distance-left:3.77494mm;mso-wrap-distance-top:.58922mm;mso-wrap-distance-right:3.76689mm;mso-wrap-distance-bottom:.59033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">
                <v:imagedata r:id="rId209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1</w:t>
      </w:r>
      <w:r w:rsidR="00D01D6A">
        <w:rPr>
          <w:rFonts w:ascii="宋体" w:hAnsi="宋体"/>
          <w:color w:val="000000"/>
        </w:rPr>
        <w:t>）这</w:t>
      </w:r>
      <w:r w:rsidR="00D01D6A">
        <w:rPr>
          <w:rFonts w:ascii="Times New Roman" w:eastAsia="Times New Roman" w:hAnsi="Times New Roman" w:cs="Times New Roman"/>
          <w:color w:val="000000"/>
        </w:rPr>
        <w:t>60</w:t>
      </w:r>
      <w:r w:rsidR="00D01D6A">
        <w:rPr>
          <w:rFonts w:ascii="宋体" w:hAnsi="宋体"/>
          <w:color w:val="000000"/>
        </w:rPr>
        <w:t>天的日平均气温的中位数为</w:t>
      </w:r>
      <w:r w:rsidR="00D01D6A">
        <w:rPr>
          <w:rFonts w:ascii="Times New Roman" w:eastAsia="Times New Roman" w:hAnsi="Times New Roman" w:cs="Times New Roman"/>
          <w:color w:val="000000"/>
        </w:rPr>
        <w:t>______</w:t>
      </w:r>
      <w:r w:rsidR="00D01D6A">
        <w:rPr>
          <w:rFonts w:ascii="宋体" w:hAnsi="宋体"/>
          <w:color w:val="000000"/>
        </w:rPr>
        <w:t>，众数为</w:t>
      </w:r>
      <w:r w:rsidR="00D01D6A">
        <w:rPr>
          <w:rFonts w:ascii="Times New Roman" w:eastAsia="Times New Roman" w:hAnsi="Times New Roman" w:cs="Times New Roman"/>
          <w:color w:val="000000"/>
        </w:rPr>
        <w:t>______</w:t>
      </w:r>
      <w:r w:rsidR="00D01D6A">
        <w:rPr>
          <w:rFonts w:ascii="宋体" w:hAnsi="宋体"/>
          <w:color w:val="000000"/>
        </w:rPr>
        <w:t>；</w:t>
      </w:r>
    </w:p>
    <w:p w14:paraId="085E7EEF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86" distB="21037" distL="135859" distR="135285" simplePos="0" relativeHeight="251667968" behindDoc="0" locked="0" layoutInCell="1" allowOverlap="1" wp14:anchorId="6540247E" wp14:editId="68C4D2FB">
                <wp:simplePos x="0" y="0"/>
                <wp:positionH relativeFrom="column">
                  <wp:posOffset>2557126</wp:posOffset>
                </wp:positionH>
                <wp:positionV relativeFrom="paragraph">
                  <wp:posOffset>76191</wp:posOffset>
                </wp:positionV>
                <wp:extent cx="212725" cy="412115"/>
                <wp:effectExtent l="38100" t="38100" r="15875" b="32385"/>
                <wp:wrapNone/>
                <wp:docPr id="442764794" name="墨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212725" cy="4121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A4E933" id="墨迹 11" o:spid="_x0000_s1026" type="#_x0000_t75" style="position:absolute;margin-left:200.5pt;margin-top:5.15pt;width:18.4pt;height:34.1pt;z-index:251667968;visibility:visible;mso-wrap-style:square;mso-width-percent:0;mso-height-percent:0;mso-wrap-distance-left:3.77386mm;mso-wrap-distance-top:.59961mm;mso-wrap-distance-right:3.75792mm;mso-wrap-distance-bottom:.58436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">
                <v:imagedata r:id="rId211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求这</w:t>
      </w:r>
      <w:r w:rsidR="00D01D6A">
        <w:rPr>
          <w:rFonts w:ascii="Times New Roman" w:eastAsia="Times New Roman" w:hAnsi="Times New Roman" w:cs="Times New Roman"/>
          <w:color w:val="000000"/>
        </w:rPr>
        <w:t>60</w:t>
      </w:r>
      <w:r w:rsidR="00D01D6A">
        <w:rPr>
          <w:rFonts w:ascii="宋体" w:hAnsi="宋体"/>
          <w:color w:val="000000"/>
        </w:rPr>
        <w:t>天的日平均气温的平均数；</w:t>
      </w:r>
    </w:p>
    <w:p w14:paraId="2C3850D2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日平均气温在</w:t>
      </w:r>
      <w:r>
        <w:rPr>
          <w:rFonts w:ascii="Times New Roman" w:eastAsia="Times New Roman" w:hAnsi="Times New Roman" w:cs="Times New Roman"/>
          <w:color w:val="000000"/>
        </w:rPr>
        <w:t>18℃~21℃</w:t>
      </w:r>
      <w:r>
        <w:rPr>
          <w:rFonts w:ascii="宋体" w:hAnsi="宋体"/>
          <w:color w:val="000000"/>
        </w:rPr>
        <w:t>的范围内（包含</w:t>
      </w:r>
      <w:r>
        <w:rPr>
          <w:rFonts w:ascii="Times New Roman" w:eastAsia="Times New Roman" w:hAnsi="Times New Roman" w:cs="Times New Roman"/>
          <w:color w:val="000000"/>
        </w:rPr>
        <w:t>18℃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1℃</w:t>
      </w:r>
      <w:r>
        <w:rPr>
          <w:rFonts w:ascii="宋体" w:hAnsi="宋体"/>
          <w:color w:val="000000"/>
        </w:rPr>
        <w:t>）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舒适温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请预估西安市今年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份日平均气温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舒适温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天数．</w:t>
      </w:r>
    </w:p>
    <w:p w14:paraId="07815266" w14:textId="77777777" w:rsidR="00D01D6A" w:rsidRDefault="00F70D1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78" distB="20870" distL="135543" distR="136129" simplePos="0" relativeHeight="251668992" behindDoc="0" locked="0" layoutInCell="1" allowOverlap="1" wp14:anchorId="61DEE5E3" wp14:editId="3F261539">
                <wp:simplePos x="0" y="0"/>
                <wp:positionH relativeFrom="column">
                  <wp:posOffset>1998976</wp:posOffset>
                </wp:positionH>
                <wp:positionV relativeFrom="paragraph">
                  <wp:posOffset>-207659</wp:posOffset>
                </wp:positionV>
                <wp:extent cx="288925" cy="429895"/>
                <wp:effectExtent l="38100" t="38100" r="0" b="27305"/>
                <wp:wrapNone/>
                <wp:docPr id="1219476762" name="墨迹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288925" cy="4298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90EEA6" id="墨迹 10" o:spid="_x0000_s1026" type="#_x0000_t75" style="position:absolute;margin-left:156.55pt;margin-top:-17.2pt;width:24.4pt;height:35.5pt;z-index:251668992;visibility:visible;mso-wrap-style:square;mso-width-percent:0;mso-height-percent:0;mso-wrap-distance-left:3.76508mm;mso-wrap-distance-top:.59939mm;mso-wrap-distance-right:3.78136mm;mso-wrap-distance-bottom:.57972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">
                <v:imagedata r:id="rId213" o:title=""/>
                <o:lock v:ext="edit" aspectratio="f"/>
              </v:shape>
            </w:pict>
          </mc:Fallback>
        </mc:AlternateContent>
      </w:r>
    </w:p>
    <w:p w14:paraId="0742B8D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一次机器“猫”抓机器“鼠”的展演测试中，“鼠”先从起点出发，</w:t>
      </w:r>
      <w:r>
        <w:rPr>
          <w:rFonts w:ascii="Times New Roman" w:eastAsia="Times New Roman" w:hAnsi="Times New Roman" w:cs="Times New Roman"/>
          <w:color w:val="000000"/>
        </w:rPr>
        <w:t>1min</w:t>
      </w:r>
      <w:r>
        <w:rPr>
          <w:rFonts w:ascii="宋体" w:hAnsi="宋体"/>
          <w:color w:val="000000"/>
        </w:rPr>
        <w:t>后，“猫”从同一起点出发去追“鼠”，抓住“鼠”并稍作停留后，“猫”抓着“鼠”沿原路返回“鼠”、“猫”距起点的距离</w:t>
      </w:r>
      <w:r w:rsidR="00B631EB">
        <w:rPr>
          <w:noProof/>
        </w:rPr>
      </w:r>
      <w:r w:rsidR="00B631EB">
        <w:rPr>
          <w:noProof/>
        </w:rPr>
        <w:object w:dxaOrig="619" w:dyaOrig="399" w14:anchorId="33090ACB">
          <v:shape id="_x0000_i1100" type="#_x0000_t75" alt="" style="width:30.85pt;height:19.45pt;mso-width-percent:0;mso-height-percent:0;mso-position-horizontal-relative:page;mso-position-vertical-relative:page;mso-width-percent:0;mso-height-percent:0" o:ole="">
            <v:imagedata r:id="rId214" o:title="eqId5e6684803b4447daa1fd226b5b5d5591"/>
          </v:shape>
          <o:OLEObject Type="Embed" ProgID="Equation.DSMT4" ShapeID="_x0000_i1100" DrawAspect="Content" ObjectID="_1773630708" r:id="rId215"/>
        </w:object>
      </w:r>
      <w:r>
        <w:rPr>
          <w:rFonts w:ascii="宋体" w:hAnsi="宋体"/>
          <w:color w:val="000000"/>
        </w:rPr>
        <w:t>与时间</w:t>
      </w:r>
      <w:r w:rsidR="00B631EB">
        <w:rPr>
          <w:noProof/>
        </w:rPr>
      </w:r>
      <w:r w:rsidR="00B631EB">
        <w:rPr>
          <w:noProof/>
        </w:rPr>
        <w:object w:dxaOrig="799" w:dyaOrig="399" w14:anchorId="17B73825">
          <v:shape id="_x0000_i1101" type="#_x0000_t75" alt="" style="width:40pt;height:20.55pt;mso-width-percent:0;mso-height-percent:0;mso-position-horizontal-relative:page;mso-position-vertical-relative:page;mso-width-percent:0;mso-height-percent:0" o:ole="">
            <v:imagedata r:id="rId216" o:title="eqIde8074febf0f440fc95567a5b1f52f3a9"/>
          </v:shape>
          <o:OLEObject Type="Embed" ProgID="Equation.DSMT4" ShapeID="_x0000_i1101" DrawAspect="Content" ObjectID="_1773630709" r:id="rId217"/>
        </w:object>
      </w:r>
      <w:r>
        <w:rPr>
          <w:rFonts w:ascii="宋体" w:hAnsi="宋体"/>
          <w:color w:val="000000"/>
        </w:rPr>
        <w:t>之间的关系如图所示．</w:t>
      </w:r>
    </w:p>
    <w:p w14:paraId="25B918BF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w:lastRenderedPageBreak/>
        <mc:AlternateContent>
          <mc:Choice Requires="wpi">
            <w:drawing>
              <wp:anchor distT="21239" distB="21283" distL="135527" distR="135598" simplePos="0" relativeHeight="251670016" behindDoc="0" locked="0" layoutInCell="1" allowOverlap="1" wp14:anchorId="536AEDB2" wp14:editId="482D9CF5">
                <wp:simplePos x="0" y="0"/>
                <wp:positionH relativeFrom="column">
                  <wp:posOffset>4855837</wp:posOffset>
                </wp:positionH>
                <wp:positionV relativeFrom="paragraph">
                  <wp:posOffset>46359</wp:posOffset>
                </wp:positionV>
                <wp:extent cx="59055" cy="370840"/>
                <wp:effectExtent l="38100" t="50800" r="17145" b="22860"/>
                <wp:wrapNone/>
                <wp:docPr id="2113321166" name="墨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59055" cy="370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D061DE" id="墨迹 9" o:spid="_x0000_s1026" type="#_x0000_t75" style="position:absolute;margin-left:381.5pt;margin-top:2.8pt;width:6.3pt;height:30.85pt;z-index:251670016;visibility:visible;mso-wrap-style:square;mso-width-percent:0;mso-height-percent:0;mso-wrap-distance-left:3.76464mm;mso-wrap-distance-top:.58997mm;mso-wrap-distance-right:3.76661mm;mso-wrap-distance-bottom:.59119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">
                <v:imagedata r:id="rId219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1</w:t>
      </w:r>
      <w:r w:rsidR="00D01D6A">
        <w:rPr>
          <w:rFonts w:ascii="宋体" w:hAnsi="宋体"/>
          <w:color w:val="000000"/>
        </w:rPr>
        <w:t>）在“猫”追“鼠”的过程中，“猫”的平均速度与“鼠”的平均速度的差是</w:t>
      </w:r>
      <w:r w:rsidR="00D01D6A">
        <w:rPr>
          <w:rFonts w:ascii="Times New Roman" w:eastAsia="Times New Roman" w:hAnsi="Times New Roman" w:cs="Times New Roman"/>
          <w:color w:val="000000"/>
        </w:rPr>
        <w:t>______</w:t>
      </w:r>
      <w:r w:rsidR="00B631EB">
        <w:rPr>
          <w:noProof/>
        </w:rPr>
      </w:r>
      <w:r w:rsidR="00B631EB">
        <w:rPr>
          <w:noProof/>
        </w:rPr>
        <w:object w:dxaOrig="799" w:dyaOrig="279" w14:anchorId="18EB2DEF">
          <v:shape id="_x0000_i1102" type="#_x0000_t75" alt="" style="width:40pt;height:14.3pt;mso-width-percent:0;mso-height-percent:0;mso-position-horizontal-relative:page;mso-position-vertical-relative:page;mso-width-percent:0;mso-height-percent:0" o:ole="">
            <v:imagedata r:id="rId220" o:title="eqIdfa9beae6382442448a0ad8b03dde9a39"/>
          </v:shape>
          <o:OLEObject Type="Embed" ProgID="Equation.DSMT4" ShapeID="_x0000_i1102" DrawAspect="Content" ObjectID="_1773630710" r:id="rId221"/>
        </w:object>
      </w:r>
      <w:r w:rsidR="00D01D6A">
        <w:rPr>
          <w:rFonts w:ascii="宋体" w:hAnsi="宋体"/>
          <w:color w:val="000000"/>
        </w:rPr>
        <w:t>；</w:t>
      </w:r>
    </w:p>
    <w:p w14:paraId="48F723AA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36" distB="21376" distL="135845" distR="135722" simplePos="0" relativeHeight="251673088" behindDoc="0" locked="0" layoutInCell="1" allowOverlap="1" wp14:anchorId="76DE7A39" wp14:editId="5003D378">
                <wp:simplePos x="0" y="0"/>
                <wp:positionH relativeFrom="column">
                  <wp:posOffset>3735655</wp:posOffset>
                </wp:positionH>
                <wp:positionV relativeFrom="paragraph">
                  <wp:posOffset>2541</wp:posOffset>
                </wp:positionV>
                <wp:extent cx="186690" cy="393065"/>
                <wp:effectExtent l="38100" t="38100" r="16510" b="26035"/>
                <wp:wrapNone/>
                <wp:docPr id="1530515646" name="墨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86690" cy="393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6F1D52" id="墨迹 8" o:spid="_x0000_s1026" type="#_x0000_t75" style="position:absolute;margin-left:293.3pt;margin-top:-.65pt;width:16.35pt;height:32.6pt;z-index:251673088;visibility:visible;mso-wrap-style:square;mso-width-percent:0;mso-height-percent:0;mso-wrap-distance-left:3.77347mm;mso-wrap-distance-top:.58989mm;mso-wrap-distance-right:3.77006mm;mso-wrap-distance-bottom:.59378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">
                <v:imagedata r:id="rId223" o:title=""/>
                <o:lock v:ext="edi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21249" distB="21695" distL="135895" distR="135506" simplePos="0" relativeHeight="251671040" behindDoc="0" locked="0" layoutInCell="1" allowOverlap="1" wp14:anchorId="3DD478B0" wp14:editId="1B26C677">
                <wp:simplePos x="0" y="0"/>
                <wp:positionH relativeFrom="column">
                  <wp:posOffset>3213737</wp:posOffset>
                </wp:positionH>
                <wp:positionV relativeFrom="paragraph">
                  <wp:posOffset>15878</wp:posOffset>
                </wp:positionV>
                <wp:extent cx="686435" cy="357505"/>
                <wp:effectExtent l="38100" t="38100" r="24765" b="36195"/>
                <wp:wrapNone/>
                <wp:docPr id="1702088606" name="墨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686435" cy="3575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DC43E3" id="墨迹 7" o:spid="_x0000_s1026" type="#_x0000_t75" style="position:absolute;margin-left:252.2pt;margin-top:.4pt;width:55.7pt;height:29.8pt;z-index:251671040;visibility:visible;mso-wrap-style:square;mso-width-percent:0;mso-height-percent:0;mso-wrap-distance-left:3.77486mm;mso-wrap-distance-top:.59025mm;mso-wrap-distance-right:3.76406mm;mso-wrap-distance-bottom:.6026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">
                <v:imagedata r:id="rId225" o:title=""/>
                <o:lock v:ext="edi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21254" distB="21604" distL="135900" distR="135530" simplePos="0" relativeHeight="251672064" behindDoc="0" locked="0" layoutInCell="1" allowOverlap="1" wp14:anchorId="3998847E" wp14:editId="2B1FB7A2">
                <wp:simplePos x="0" y="0"/>
                <wp:positionH relativeFrom="column">
                  <wp:posOffset>1919611</wp:posOffset>
                </wp:positionH>
                <wp:positionV relativeFrom="paragraph">
                  <wp:posOffset>-30461</wp:posOffset>
                </wp:positionV>
                <wp:extent cx="1125220" cy="481330"/>
                <wp:effectExtent l="38100" t="38100" r="43180" b="26670"/>
                <wp:wrapNone/>
                <wp:docPr id="420717582" name="墨迹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125220" cy="4813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15109A" id="墨迹 6" o:spid="_x0000_s1026" type="#_x0000_t75" style="position:absolute;margin-left:150.3pt;margin-top:-3.25pt;width:90.25pt;height:39.55pt;z-index:251672064;visibility:visible;mso-wrap-style:square;mso-width-percent:0;mso-height-percent:0;mso-wrap-distance-left:3.775mm;mso-wrap-distance-top:.59039mm;mso-wrap-distance-right:3.76472mm;mso-wrap-distance-bottom:.60011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">
                <v:imagedata r:id="rId227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求</w:t>
      </w:r>
      <w:r w:rsidR="00B631EB">
        <w:rPr>
          <w:noProof/>
        </w:rPr>
      </w:r>
      <w:r w:rsidR="00B631EB">
        <w:rPr>
          <w:noProof/>
        </w:rPr>
        <w:object w:dxaOrig="399" w:dyaOrig="259" w14:anchorId="7AD47DDE">
          <v:shape id="_x0000_i1103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103" DrawAspect="Content" ObjectID="_1773630711" r:id="rId228"/>
        </w:object>
      </w:r>
      <w:r w:rsidR="00D01D6A">
        <w:rPr>
          <w:rFonts w:ascii="宋体" w:hAnsi="宋体"/>
          <w:color w:val="000000"/>
        </w:rPr>
        <w:t>的函数表达式；</w:t>
      </w:r>
    </w:p>
    <w:p w14:paraId="4C200726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“猫”从起点出发到返回至起点所用的时间．</w:t>
      </w:r>
    </w:p>
    <w:p w14:paraId="03BF2735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56" distB="21376" distL="135900" distR="135611" simplePos="0" relativeHeight="251675136" behindDoc="0" locked="0" layoutInCell="1" allowOverlap="1" wp14:anchorId="6A4AD75C" wp14:editId="5434DD5B">
                <wp:simplePos x="0" y="0"/>
                <wp:positionH relativeFrom="column">
                  <wp:posOffset>3418207</wp:posOffset>
                </wp:positionH>
                <wp:positionV relativeFrom="paragraph">
                  <wp:posOffset>-110478</wp:posOffset>
                </wp:positionV>
                <wp:extent cx="1301115" cy="622935"/>
                <wp:effectExtent l="25400" t="38100" r="19685" b="24765"/>
                <wp:wrapNone/>
                <wp:docPr id="1748949084" name="墨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1301115" cy="6229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4AC252" id="墨迹 5" o:spid="_x0000_s1026" type="#_x0000_t75" style="position:absolute;margin-left:268.3pt;margin-top:-9.55pt;width:104.1pt;height:50.7pt;z-index:251675136;visibility:visible;mso-wrap-style:square;mso-width-percent:0;mso-height-percent:0;mso-wrap-distance-left:3.775mm;mso-wrap-distance-top:.59044mm;mso-wrap-distance-right:3.76697mm;mso-wrap-distance-bottom:.59378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">
                <v:imagedata r:id="rId230" o:title=""/>
                <o:lock v:ext="edi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16915" distB="17275" distL="131215" distR="131575" simplePos="0" relativeHeight="251674112" behindDoc="0" locked="0" layoutInCell="1" allowOverlap="1" wp14:anchorId="0B1CCC58" wp14:editId="6AD80F1A">
                <wp:simplePos x="0" y="0"/>
                <wp:positionH relativeFrom="column">
                  <wp:posOffset>2556510</wp:posOffset>
                </wp:positionH>
                <wp:positionV relativeFrom="paragraph">
                  <wp:posOffset>308610</wp:posOffset>
                </wp:positionV>
                <wp:extent cx="635" cy="635"/>
                <wp:effectExtent l="38100" t="38100" r="24765" b="24765"/>
                <wp:wrapNone/>
                <wp:docPr id="659919547" name="墨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1BB3AA" id="墨迹 4" o:spid="_x0000_s1026" type="#_x0000_t75" style="position:absolute;margin-left:200.45pt;margin-top:23.45pt;width:1.75pt;height:1.75pt;z-index:251674112;visibility:visible;mso-wrap-style:square;mso-width-percent:0;mso-height-percent:0;mso-wrap-distance-left:3.64486mm;mso-wrap-distance-top:.46986mm;mso-wrap-distance-right:3.65486mm;mso-wrap-distance-bottom:.47986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">
                <v:imagedata r:id="rId232" o:title=""/>
                <o:lock v:ext="edit" aspectratio="f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w:drawing>
          <wp:inline distT="0" distB="0" distL="0" distR="0" wp14:anchorId="7DC84F0E" wp14:editId="088DBA9C">
            <wp:extent cx="3312795" cy="2533650"/>
            <wp:effectExtent l="0" t="0" r="0" b="0"/>
            <wp:docPr id="100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79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FCD08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14:paraId="2B798F4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 w:rsidR="00B631EB">
        <w:rPr>
          <w:noProof/>
        </w:rPr>
      </w:r>
      <w:r w:rsidR="00B631EB">
        <w:rPr>
          <w:noProof/>
        </w:rPr>
        <w:object w:dxaOrig="399" w:dyaOrig="259" w14:anchorId="403CA327">
          <v:shape id="_x0000_i1104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104" DrawAspect="Content" ObjectID="_1773630712" r:id="rId234"/>
        </w:object>
      </w:r>
      <w:r>
        <w:rPr>
          <w:rFonts w:ascii="宋体" w:hAnsi="宋体"/>
          <w:color w:val="000000"/>
        </w:rPr>
        <w:t>是</w:t>
      </w:r>
      <w:r w:rsidR="00B631EB">
        <w:rPr>
          <w:noProof/>
        </w:rPr>
      </w:r>
      <w:r w:rsidR="00B631EB">
        <w:rPr>
          <w:noProof/>
        </w:rPr>
        <w:object w:dxaOrig="439" w:dyaOrig="299" w14:anchorId="05768316">
          <v:shape id="_x0000_i1105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105" DrawAspect="Content" ObjectID="_1773630713" r:id="rId235"/>
        </w:object>
      </w:r>
      <w:r>
        <w:rPr>
          <w:rFonts w:ascii="宋体" w:hAnsi="宋体"/>
          <w:color w:val="000000"/>
        </w:rPr>
        <w:t>的直径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 w:rsidR="00B631EB">
        <w:rPr>
          <w:noProof/>
        </w:rPr>
      </w:r>
      <w:r w:rsidR="00B631EB">
        <w:rPr>
          <w:noProof/>
        </w:rPr>
        <w:object w:dxaOrig="439" w:dyaOrig="299" w14:anchorId="575276D5">
          <v:shape id="_x0000_i1106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106" DrawAspect="Content" ObjectID="_1773630714" r:id="rId236"/>
        </w:object>
      </w:r>
      <w:r>
        <w:rPr>
          <w:rFonts w:ascii="宋体" w:hAnsi="宋体"/>
          <w:color w:val="000000"/>
        </w:rPr>
        <w:t>上，且</w:t>
      </w:r>
      <w:r w:rsidR="00B631EB">
        <w:rPr>
          <w:noProof/>
        </w:rPr>
      </w:r>
      <w:r w:rsidR="00B631EB">
        <w:rPr>
          <w:noProof/>
        </w:rPr>
        <w:object w:dxaOrig="1079" w:dyaOrig="339" w14:anchorId="1A8A6BFC">
          <v:shape id="_x0000_i1107" type="#_x0000_t75" alt="" style="width:54.3pt;height:17.15pt;mso-width-percent:0;mso-height-percent:0;mso-position-horizontal-relative:page;mso-position-vertical-relative:page;mso-width-percent:0;mso-height-percent:0" o:ole="">
            <v:imagedata r:id="rId237" o:title="eqId094153dbec154b16aebca922c7ce8406"/>
          </v:shape>
          <o:OLEObject Type="Embed" ProgID="Equation.DSMT4" ShapeID="_x0000_i1107" DrawAspect="Content" ObjectID="_1773630715" r:id="rId238"/>
        </w:object>
      </w:r>
      <w:r>
        <w:rPr>
          <w:rFonts w:ascii="宋体" w:hAnsi="宋体"/>
          <w:color w:val="000000"/>
        </w:rPr>
        <w:t>，连接</w:t>
      </w:r>
      <w:r w:rsidR="00B631EB">
        <w:rPr>
          <w:noProof/>
        </w:rPr>
      </w:r>
      <w:r w:rsidR="00B631EB">
        <w:rPr>
          <w:noProof/>
        </w:rPr>
        <w:object w:dxaOrig="399" w:dyaOrig="279" w14:anchorId="5777AD51">
          <v:shape id="_x0000_i1108" type="#_x0000_t75" alt="" style="width:20.55pt;height:14.3pt;mso-width-percent:0;mso-height-percent:0;mso-position-horizontal-relative:page;mso-position-vertical-relative:page;mso-width-percent:0;mso-height-percent:0" o:ole="">
            <v:imagedata r:id="rId239" o:title="eqId3bb73d6153b04891a6c74abe379306b9"/>
          </v:shape>
          <o:OLEObject Type="Embed" ProgID="Equation.DSMT4" ShapeID="_x0000_i1108" DrawAspect="Content" ObjectID="_1773630716" r:id="rId240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419" w:dyaOrig="259" w14:anchorId="42D3471A">
          <v:shape id="_x0000_i1109" type="#_x0000_t75" alt="" style="width:21.7pt;height:12.55pt;mso-width-percent:0;mso-height-percent:0;mso-position-horizontal-relative:page;mso-position-vertical-relative:page;mso-width-percent:0;mso-height-percent:0" o:ole="">
            <v:imagedata r:id="rId241" o:title="eqId211ab513a02842808eee31b029297b06"/>
          </v:shape>
          <o:OLEObject Type="Embed" ProgID="Equation.DSMT4" ShapeID="_x0000_i1109" DrawAspect="Content" ObjectID="_1773630717" r:id="rId242"/>
        </w:object>
      </w:r>
      <w:r>
        <w:rPr>
          <w:rFonts w:ascii="宋体" w:hAnsi="宋体"/>
          <w:color w:val="000000"/>
        </w:rPr>
        <w:t>，过点</w:t>
      </w:r>
      <w:r w:rsidR="00B631EB">
        <w:rPr>
          <w:noProof/>
        </w:rPr>
      </w:r>
      <w:r w:rsidR="00B631EB">
        <w:rPr>
          <w:noProof/>
        </w:rPr>
        <w:object w:dxaOrig="219" w:dyaOrig="239" w14:anchorId="56624062">
          <v:shape id="_x0000_i1110" type="#_x0000_t75" alt="" style="width:10.85pt;height:12pt;mso-width-percent:0;mso-height-percent:0;mso-position-horizontal-relative:page;mso-position-vertical-relative:page;mso-width-percent:0;mso-height-percent:0" o:ole="">
            <v:imagedata r:id="rId161" o:title="eqId8754ce8cf7f34f04abb9a0c041f57f5c"/>
          </v:shape>
          <o:OLEObject Type="Embed" ProgID="Equation.DSMT4" ShapeID="_x0000_i1110" DrawAspect="Content" ObjectID="_1773630718" r:id="rId243"/>
        </w:object>
      </w:r>
      <w:r>
        <w:rPr>
          <w:rFonts w:ascii="宋体" w:hAnsi="宋体"/>
          <w:color w:val="000000"/>
        </w:rPr>
        <w:t>作</w:t>
      </w:r>
      <w:r w:rsidR="00B631EB">
        <w:rPr>
          <w:noProof/>
        </w:rPr>
      </w:r>
      <w:r w:rsidR="00B631EB">
        <w:rPr>
          <w:noProof/>
        </w:rPr>
        <w:object w:dxaOrig="439" w:dyaOrig="299" w14:anchorId="292EAAD3">
          <v:shape id="_x0000_i1111" type="#_x0000_t75" alt="" style="width:22.3pt;height:15.45pt;mso-width-percent:0;mso-height-percent:0;mso-position-horizontal-relative:page;mso-position-vertical-relative:page;mso-width-percent:0;mso-height-percent:0" o:ole="">
            <v:imagedata r:id="rId131" o:title="eqId7749df1ac7bf4efb8aa86872dab999bb"/>
          </v:shape>
          <o:OLEObject Type="Embed" ProgID="Equation.DSMT4" ShapeID="_x0000_i1111" DrawAspect="Content" ObjectID="_1773630719" r:id="rId244"/>
        </w:object>
      </w:r>
      <w:r>
        <w:rPr>
          <w:rFonts w:ascii="宋体" w:hAnsi="宋体"/>
          <w:color w:val="000000"/>
        </w:rPr>
        <w:t>的切线，分别与</w:t>
      </w:r>
      <w:r w:rsidR="00B631EB">
        <w:rPr>
          <w:noProof/>
        </w:rPr>
      </w:r>
      <w:r w:rsidR="00B631EB">
        <w:rPr>
          <w:noProof/>
        </w:rPr>
        <w:object w:dxaOrig="399" w:dyaOrig="279" w14:anchorId="31319CFC">
          <v:shape id="_x0000_i1112" type="#_x0000_t75" alt="" style="width:20.55pt;height:14.3pt;mso-width-percent:0;mso-height-percent:0;mso-position-horizontal-relative:page;mso-position-vertical-relative:page;mso-width-percent:0;mso-height-percent:0" o:ole="">
            <v:imagedata r:id="rId239" o:title="eqId3bb73d6153b04891a6c74abe379306b9"/>
          </v:shape>
          <o:OLEObject Type="Embed" ProgID="Equation.DSMT4" ShapeID="_x0000_i1112" DrawAspect="Content" ObjectID="_1773630720" r:id="rId245"/>
        </w:object>
      </w:r>
      <w:r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419" w:dyaOrig="259" w14:anchorId="2145CB29">
          <v:shape id="_x0000_i1113" type="#_x0000_t75" alt="" style="width:21.7pt;height:12.55pt;mso-width-percent:0;mso-height-percent:0;mso-position-horizontal-relative:page;mso-position-vertical-relative:page;mso-width-percent:0;mso-height-percent:0" o:ole="">
            <v:imagedata r:id="rId241" o:title="eqId211ab513a02842808eee31b029297b06"/>
          </v:shape>
          <o:OLEObject Type="Embed" ProgID="Equation.DSMT4" ShapeID="_x0000_i1113" DrawAspect="Content" ObjectID="_1773630721" r:id="rId246"/>
        </w:object>
      </w:r>
      <w:r>
        <w:rPr>
          <w:rFonts w:ascii="宋体" w:hAnsi="宋体"/>
          <w:color w:val="000000"/>
        </w:rPr>
        <w:t>的延长线交于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179D1A2" w14:textId="77777777" w:rsidR="00D01D6A" w:rsidRDefault="00F70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AA312AE" wp14:editId="3D108271">
            <wp:extent cx="2488565" cy="1386840"/>
            <wp:effectExtent l="0" t="0" r="0" b="0"/>
            <wp:docPr id="111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565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87E" w:rsidRPr="00B7787E">
        <w:rPr>
          <w:noProof/>
        </w:rPr>
        <w:t xml:space="preserve"> </w:t>
      </w:r>
      <w:r w:rsidRPr="00D01D6A">
        <w:rPr>
          <w:noProof/>
          <w:color w:val="000000"/>
        </w:rPr>
        <w:drawing>
          <wp:inline distT="0" distB="0" distL="0" distR="0" wp14:anchorId="3D68EBBD" wp14:editId="7D287E75">
            <wp:extent cx="3462655" cy="1978660"/>
            <wp:effectExtent l="0" t="0" r="0" b="0"/>
            <wp:docPr id="112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C1AF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 w:rsidR="00B631EB">
        <w:rPr>
          <w:noProof/>
        </w:rPr>
      </w:r>
      <w:r w:rsidR="00B631EB">
        <w:rPr>
          <w:noProof/>
        </w:rPr>
        <w:object w:dxaOrig="1300" w:dyaOrig="279" w14:anchorId="158855AD">
          <v:shape id="_x0000_i1114" type="#_x0000_t75" alt="" style="width:65.15pt;height:13.7pt;mso-width-percent:0;mso-height-percent:0;mso-position-horizontal-relative:page;mso-position-vertical-relative:page;mso-width-percent:0;mso-height-percent:0" o:ole="">
            <v:imagedata r:id="rId249" o:title="eqIdc26e3da8954742e8b09755e352dc74e4"/>
          </v:shape>
          <o:OLEObject Type="Embed" ProgID="Equation.DSMT4" ShapeID="_x0000_i1114" DrawAspect="Content" ObjectID="_1773630722" r:id="rId250"/>
        </w:object>
      </w:r>
      <w:r>
        <w:rPr>
          <w:rFonts w:ascii="宋体" w:hAnsi="宋体"/>
          <w:color w:val="000000"/>
        </w:rPr>
        <w:t>；</w:t>
      </w:r>
    </w:p>
    <w:p w14:paraId="7352DA14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241" distB="21529" distL="135541" distR="136115" simplePos="0" relativeHeight="251676160" behindDoc="0" locked="0" layoutInCell="1" allowOverlap="1" wp14:anchorId="319571D2" wp14:editId="4D3C4FFE">
                <wp:simplePos x="0" y="0"/>
                <wp:positionH relativeFrom="column">
                  <wp:posOffset>2875282</wp:posOffset>
                </wp:positionH>
                <wp:positionV relativeFrom="paragraph">
                  <wp:posOffset>-191764</wp:posOffset>
                </wp:positionV>
                <wp:extent cx="915670" cy="644525"/>
                <wp:effectExtent l="0" t="38100" r="0" b="28575"/>
                <wp:wrapNone/>
                <wp:docPr id="2068198653" name="墨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915670" cy="644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06BDC" id="墨迹 3" o:spid="_x0000_s1026" type="#_x0000_t75" style="position:absolute;margin-left:225.55pt;margin-top:-15.95pt;width:73.75pt;height:52.4pt;z-index:251676160;visibility:visible;mso-wrap-style:square;mso-width-percent:0;mso-height-percent:0;mso-wrap-distance-left:3.76503mm;mso-wrap-distance-top:.59003mm;mso-wrap-distance-right:3.78097mm;mso-wrap-distance-bottom:.59803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">
                <v:imagedata r:id="rId252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若</w:t>
      </w:r>
      <w:r w:rsidR="00B631EB">
        <w:rPr>
          <w:noProof/>
        </w:rPr>
      </w:r>
      <w:r w:rsidR="00B631EB">
        <w:rPr>
          <w:noProof/>
        </w:rPr>
        <w:object w:dxaOrig="740" w:dyaOrig="279" w14:anchorId="1DD5A0C9">
          <v:shape id="_x0000_i1115" type="#_x0000_t75" alt="" style="width:36.55pt;height:14.3pt;mso-width-percent:0;mso-height-percent:0;mso-position-horizontal-relative:page;mso-position-vertical-relative:page;mso-width-percent:0;mso-height-percent:0" o:ole="">
            <v:imagedata r:id="rId253" o:title="eqIdfe18ffe719a14cd2a8848c7f519d9ecf"/>
          </v:shape>
          <o:OLEObject Type="Embed" ProgID="Equation.DSMT4" ShapeID="_x0000_i1115" DrawAspect="Content" ObjectID="_1773630723" r:id="rId254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739" w:dyaOrig="279" w14:anchorId="5CA89649">
          <v:shape id="_x0000_i1116" type="#_x0000_t75" alt="" style="width:37.15pt;height:13.7pt;mso-width-percent:0;mso-height-percent:0;mso-position-horizontal-relative:page;mso-position-vertical-relative:page;mso-width-percent:0;mso-height-percent:0" o:ole="">
            <v:imagedata r:id="rId255" o:title="eqIdc08800d6c0e343a3ad2cc64d35e5d2bc"/>
          </v:shape>
          <o:OLEObject Type="Embed" ProgID="Equation.DSMT4" ShapeID="_x0000_i1116" DrawAspect="Content" ObjectID="_1773630724" r:id="rId256"/>
        </w:object>
      </w:r>
      <w:r w:rsidR="00D01D6A">
        <w:rPr>
          <w:rFonts w:ascii="宋体" w:hAnsi="宋体"/>
          <w:color w:val="000000"/>
        </w:rPr>
        <w:t>，求线段</w:t>
      </w:r>
      <w:r w:rsidR="00B631EB">
        <w:rPr>
          <w:noProof/>
        </w:rPr>
      </w:r>
      <w:r w:rsidR="00B631EB">
        <w:rPr>
          <w:noProof/>
        </w:rPr>
        <w:object w:dxaOrig="399" w:dyaOrig="259" w14:anchorId="1CD97775">
          <v:shape id="_x0000_i1117" type="#_x0000_t75" alt="" style="width:19.45pt;height:13.15pt;mso-width-percent:0;mso-height-percent:0;mso-position-horizontal-relative:page;mso-position-vertical-relative:page;mso-width-percent:0;mso-height-percent:0" o:ole="">
            <v:imagedata r:id="rId257" o:title="eqId9b1f9f5244484dd19fa5c0cb4237c8e9"/>
          </v:shape>
          <o:OLEObject Type="Embed" ProgID="Equation.DSMT4" ShapeID="_x0000_i1117" DrawAspect="Content" ObjectID="_1773630725" r:id="rId258"/>
        </w:object>
      </w:r>
      <w:r w:rsidR="00D01D6A">
        <w:rPr>
          <w:rFonts w:ascii="宋体" w:hAnsi="宋体"/>
          <w:color w:val="000000"/>
        </w:rPr>
        <w:t>的长．</w:t>
      </w:r>
    </w:p>
    <w:p w14:paraId="4C85307E" w14:textId="77777777" w:rsidR="00B7787E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D01D6A"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060B7A5" wp14:editId="49721D04">
            <wp:extent cx="3935095" cy="2270760"/>
            <wp:effectExtent l="0" t="0" r="0" b="0"/>
            <wp:docPr id="117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095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23BF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 w:rsidR="00B631EB">
        <w:rPr>
          <w:noProof/>
        </w:rPr>
      </w:r>
      <w:r w:rsidR="00B631EB">
        <w:rPr>
          <w:noProof/>
        </w:rPr>
        <w:object w:dxaOrig="1600" w:dyaOrig="359" w14:anchorId="39D007D5">
          <v:shape id="_x0000_i1118" type="#_x0000_t75" alt="" style="width:79.45pt;height:17.7pt;mso-width-percent:0;mso-height-percent:0;mso-position-horizontal-relative:page;mso-position-vertical-relative:page;mso-width-percent:0;mso-height-percent:0" o:ole="">
            <v:imagedata r:id="rId260" o:title="eqId219af5b47bcc49d4a8f714219c5ae504"/>
          </v:shape>
          <o:OLEObject Type="Embed" ProgID="Equation.DSMT4" ShapeID="_x0000_i1118" DrawAspect="Content" ObjectID="_1773630726" r:id="rId261"/>
        </w:objec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其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 w:rsidR="00F70D1B">
        <w:rPr>
          <w:rFonts w:ascii="宋体" w:hAnsi="宋体"/>
          <w:noProof/>
          <w:color w:val="000000"/>
        </w:rPr>
        <w:drawing>
          <wp:inline distT="0" distB="0" distL="0" distR="0" wp14:anchorId="50B5B5EC" wp14:editId="6611005D">
            <wp:extent cx="134620" cy="172085"/>
            <wp:effectExtent l="0" t="0" r="0" b="0"/>
            <wp:docPr id="119" name="图片 1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侧），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6E29B83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 w:rsidR="00F70D1B">
        <w:rPr>
          <w:rFonts w:ascii="宋体" w:hAnsi="宋体"/>
          <w:noProof/>
          <w:color w:val="000000"/>
        </w:rPr>
        <w:drawing>
          <wp:inline distT="0" distB="0" distL="0" distR="0" wp14:anchorId="3547E3A0" wp14:editId="21F443EC">
            <wp:extent cx="134620" cy="172085"/>
            <wp:effectExtent l="0" t="0" r="0" b="0"/>
            <wp:docPr id="120" name="图片 1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；</w:t>
      </w:r>
      <w:r w:rsidR="00F70D1B" w:rsidRPr="00D01D6A">
        <w:rPr>
          <w:rFonts w:ascii="宋体" w:hAnsi="宋体"/>
          <w:noProof/>
          <w:color w:val="000000"/>
        </w:rPr>
        <w:drawing>
          <wp:inline distT="0" distB="0" distL="0" distR="0" wp14:anchorId="32DE838F" wp14:editId="1D69E216">
            <wp:extent cx="2083435" cy="2226310"/>
            <wp:effectExtent l="0" t="0" r="0" b="0"/>
            <wp:docPr id="121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222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4E04F" w14:textId="77777777" w:rsidR="00B7787E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</w:rPr>
        <mc:AlternateContent>
          <mc:Choice Requires="wpi">
            <w:drawing>
              <wp:anchor distT="21580" distB="21250" distL="135894" distR="135316" simplePos="0" relativeHeight="251677184" behindDoc="0" locked="0" layoutInCell="1" allowOverlap="1" wp14:anchorId="0213375E" wp14:editId="363FCEAA">
                <wp:simplePos x="0" y="0"/>
                <wp:positionH relativeFrom="column">
                  <wp:posOffset>3963036</wp:posOffset>
                </wp:positionH>
                <wp:positionV relativeFrom="paragraph">
                  <wp:posOffset>212081</wp:posOffset>
                </wp:positionV>
                <wp:extent cx="810895" cy="518160"/>
                <wp:effectExtent l="38100" t="38100" r="14605" b="15240"/>
                <wp:wrapNone/>
                <wp:docPr id="1539656725" name="墨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>
                          <a14:cpLocks xmlns:a14="http://schemas.microsoft.com/office/drawing/2010/main"/>
                        </w14:cNvContentPartPr>
                      </w14:nvContentPartPr>
                      <w14:xfrm>
                        <a:off x="0" y="0"/>
                        <a:ext cx="810895" cy="518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AFBFF4" id="墨迹 2" o:spid="_x0000_s1026" type="#_x0000_t75" style="position:absolute;margin-left:311.2pt;margin-top:15.85pt;width:65.5pt;height:42.45pt;z-index:251677184;visibility:visible;mso-wrap-style:square;mso-width-percent:0;mso-height-percent:0;mso-wrap-distance-left:3.77483mm;mso-wrap-distance-top:.59944mm;mso-wrap-distance-right:3.75878mm;mso-wrap-distance-bottom:.59028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">
                <v:imagedata r:id="rId264" o:title=""/>
                <o:lock v:ext="edit" aspectratio="f"/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设点</w:t>
      </w:r>
      <w:r w:rsidR="00B631EB">
        <w:rPr>
          <w:noProof/>
        </w:rPr>
      </w:r>
      <w:r w:rsidR="00B631EB">
        <w:rPr>
          <w:noProof/>
        </w:rPr>
        <w:object w:dxaOrig="299" w:dyaOrig="279" w14:anchorId="48E82E78">
          <v:shape id="_x0000_i1119" type="#_x0000_t75" alt="" style="width:15.45pt;height:13.7pt;mso-width-percent:0;mso-height-percent:0;mso-position-horizontal-relative:page;mso-position-vertical-relative:page;mso-width-percent:0;mso-height-percent:0" o:ole="">
            <v:imagedata r:id="rId265" o:title="eqIdfda8f53fb390486aa5e4a82151e3e416"/>
          </v:shape>
          <o:OLEObject Type="Embed" ProgID="Equation.DSMT4" ShapeID="_x0000_i1119" DrawAspect="Content" ObjectID="_1773630727" r:id="rId266"/>
        </w:object>
      </w:r>
      <w:r w:rsidR="00D01D6A">
        <w:rPr>
          <w:rFonts w:ascii="宋体" w:hAnsi="宋体"/>
          <w:color w:val="000000"/>
        </w:rPr>
        <w:t>与点</w:t>
      </w:r>
      <w:r w:rsidR="00D01D6A">
        <w:rPr>
          <w:rFonts w:ascii="Times New Roman" w:eastAsia="Times New Roman" w:hAnsi="Times New Roman" w:cs="Times New Roman"/>
          <w:i/>
          <w:color w:val="000000"/>
        </w:rPr>
        <w:t>C</w:t>
      </w:r>
      <w:r w:rsidR="00D01D6A">
        <w:rPr>
          <w:rFonts w:ascii="宋体" w:hAnsi="宋体"/>
          <w:color w:val="000000"/>
        </w:rPr>
        <w:t>关于该抛物线的对称轴对称在</w:t>
      </w:r>
      <w:r w:rsidR="00D01D6A">
        <w:rPr>
          <w:rFonts w:ascii="Times New Roman" w:eastAsia="Times New Roman" w:hAnsi="Times New Roman" w:cs="Times New Roman"/>
          <w:i/>
          <w:color w:val="000000"/>
        </w:rPr>
        <w:t>y</w:t>
      </w:r>
      <w:r w:rsidR="00D01D6A">
        <w:rPr>
          <w:rFonts w:ascii="宋体" w:hAnsi="宋体"/>
          <w:color w:val="000000"/>
        </w:rPr>
        <w:t>轴上是否存在点</w:t>
      </w:r>
      <w:r w:rsidR="00D01D6A">
        <w:rPr>
          <w:rFonts w:ascii="Times New Roman" w:eastAsia="Times New Roman" w:hAnsi="Times New Roman" w:cs="Times New Roman"/>
          <w:i/>
          <w:color w:val="000000"/>
        </w:rPr>
        <w:t>P</w:t>
      </w:r>
      <w:r w:rsidR="00D01D6A">
        <w:rPr>
          <w:rFonts w:ascii="宋体" w:hAnsi="宋体"/>
          <w:color w:val="000000"/>
        </w:rPr>
        <w:t>，使</w:t>
      </w:r>
      <w:r w:rsidR="00B631EB">
        <w:rPr>
          <w:noProof/>
        </w:rPr>
      </w:r>
      <w:r w:rsidR="00B631EB">
        <w:rPr>
          <w:noProof/>
        </w:rPr>
        <w:object w:dxaOrig="838" w:dyaOrig="279" w14:anchorId="044D8632">
          <v:shape id="_x0000_i1120" type="#_x0000_t75" alt="" style="width:41.7pt;height:13.7pt;mso-width-percent:0;mso-height-percent:0;mso-position-horizontal-relative:page;mso-position-vertical-relative:page;mso-width-percent:0;mso-height-percent:0" o:ole="">
            <v:imagedata r:id="rId267" o:title="eqId754421e2e5a94bd98e7e118139353f6b"/>
          </v:shape>
          <o:OLEObject Type="Embed" ProgID="Equation.DSMT4" ShapeID="_x0000_i1120" DrawAspect="Content" ObjectID="_1773630728" r:id="rId268"/>
        </w:object>
      </w:r>
      <w:r w:rsidR="00D01D6A">
        <w:rPr>
          <w:rFonts w:ascii="宋体" w:hAnsi="宋体"/>
          <w:color w:val="000000"/>
        </w:rPr>
        <w:t>与</w:t>
      </w:r>
      <w:r w:rsidR="00B631EB">
        <w:rPr>
          <w:noProof/>
        </w:rPr>
      </w:r>
      <w:r w:rsidR="00B631EB">
        <w:rPr>
          <w:noProof/>
        </w:rPr>
        <w:object w:dxaOrig="679" w:dyaOrig="279" w14:anchorId="0995B0D8">
          <v:shape id="_x0000_i1121" type="#_x0000_t75" alt="" style="width:34.3pt;height:14.3pt;mso-width-percent:0;mso-height-percent:0;mso-position-horizontal-relative:page;mso-position-vertical-relative:page;mso-width-percent:0;mso-height-percent:0" o:ole="">
            <v:imagedata r:id="rId269" o:title="eqIda59c41b75b2449da85d2b79f2b2918c7"/>
          </v:shape>
          <o:OLEObject Type="Embed" ProgID="Equation.DSMT4" ShapeID="_x0000_i1121" DrawAspect="Content" ObjectID="_1773630729" r:id="rId270"/>
        </w:object>
      </w:r>
      <w:r w:rsidR="00D01D6A">
        <w:rPr>
          <w:rFonts w:ascii="宋体" w:hAnsi="宋体"/>
          <w:color w:val="000000"/>
        </w:rPr>
        <w:t>相似且</w:t>
      </w:r>
      <w:r w:rsidR="00B631EB">
        <w:rPr>
          <w:noProof/>
        </w:rPr>
      </w:r>
      <w:r w:rsidR="00B631EB">
        <w:rPr>
          <w:noProof/>
        </w:rPr>
        <w:object w:dxaOrig="405" w:dyaOrig="283" w14:anchorId="07AF6E82">
          <v:shape id="_x0000_i1122" type="#_x0000_t75" alt="" style="width:20.55pt;height:14.3pt;mso-width-percent:0;mso-height-percent:0;mso-position-horizontal-relative:page;mso-position-vertical-relative:page;mso-width-percent:0;mso-height-percent:0" o:ole="">
            <v:imagedata r:id="rId271" o:title="eqIdb53b60c33a254a27b9bfd58e818cc7e6"/>
          </v:shape>
          <o:OLEObject Type="Embed" ProgID="Equation.DSMT4" ShapeID="_x0000_i1122" DrawAspect="Content" ObjectID="_1773630730" r:id="rId272"/>
        </w:object>
      </w:r>
      <w:r w:rsidR="00D01D6A">
        <w:rPr>
          <w:rFonts w:ascii="宋体" w:hAnsi="宋体"/>
          <w:color w:val="000000"/>
        </w:rPr>
        <w:t>与</w:t>
      </w:r>
      <w:r w:rsidR="00B631EB">
        <w:rPr>
          <w:noProof/>
        </w:rPr>
      </w:r>
      <w:r w:rsidR="00B631EB">
        <w:rPr>
          <w:noProof/>
        </w:rPr>
        <w:object w:dxaOrig="399" w:dyaOrig="279" w14:anchorId="5BB9BDE6">
          <v:shape id="_x0000_i1123" type="#_x0000_t75" alt="" style="width:20.55pt;height:14.3pt;mso-width-percent:0;mso-height-percent:0;mso-position-horizontal-relative:page;mso-position-vertical-relative:page;mso-width-percent:0;mso-height-percent:0" o:ole="">
            <v:imagedata r:id="rId273" o:title="eqId5464499718a5489892f926e4665416d2"/>
          </v:shape>
          <o:OLEObject Type="Embed" ProgID="Equation.DSMT4" ShapeID="_x0000_i1123" DrawAspect="Content" ObjectID="_1773630731" r:id="rId274"/>
        </w:object>
      </w:r>
      <w:r w:rsidR="00D01D6A">
        <w:rPr>
          <w:rFonts w:ascii="宋体" w:hAnsi="宋体"/>
          <w:color w:val="000000"/>
        </w:rPr>
        <w:t>是对应边？若存在，求点</w:t>
      </w:r>
      <w:r w:rsidR="00D01D6A">
        <w:rPr>
          <w:rFonts w:ascii="Times New Roman" w:eastAsia="Times New Roman" w:hAnsi="Times New Roman" w:cs="Times New Roman"/>
          <w:i/>
          <w:color w:val="000000"/>
        </w:rPr>
        <w:t>P</w:t>
      </w:r>
      <w:r w:rsidR="00D01D6A">
        <w:rPr>
          <w:rFonts w:ascii="宋体" w:hAnsi="宋体"/>
          <w:color w:val="000000"/>
        </w:rPr>
        <w:t>的坐标；若不存在，请说明理由</w:t>
      </w:r>
    </w:p>
    <w:p w14:paraId="04CE09E0" w14:textId="77777777" w:rsidR="00D01D6A" w:rsidRDefault="00F70D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D01D6A"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29D344D0" wp14:editId="2903ADDD">
            <wp:extent cx="6191250" cy="4152265"/>
            <wp:effectExtent l="0" t="0" r="0" b="0"/>
            <wp:docPr id="127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415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rFonts w:ascii="宋体" w:hAnsi="宋体"/>
          <w:color w:val="000000"/>
        </w:rPr>
        <w:t>．</w:t>
      </w:r>
    </w:p>
    <w:p w14:paraId="6F5D7B50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问题提出</w:t>
      </w:r>
    </w:p>
    <w:p w14:paraId="70509AF4" w14:textId="77777777" w:rsidR="00D01D6A" w:rsidRDefault="00D01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</w:t>
      </w:r>
      <w:r w:rsidR="00B631EB">
        <w:rPr>
          <w:noProof/>
        </w:rPr>
      </w:r>
      <w:r w:rsidR="00B631EB">
        <w:rPr>
          <w:noProof/>
        </w:rPr>
        <w:object w:dxaOrig="879" w:dyaOrig="279" w14:anchorId="0D31CA02">
          <v:shape id="_x0000_i1124" type="#_x0000_t75" alt="" style="width:43.45pt;height:13.7pt;mso-width-percent:0;mso-height-percent:0;mso-position-horizontal-relative:page;mso-position-vertical-relative:page;mso-width-percent:0;mso-height-percent:0" o:ole="">
            <v:imagedata r:id="rId276" o:title="eqId805e5cd823ed42589e994b37883e1aab"/>
          </v:shape>
          <o:OLEObject Type="Embed" ProgID="Equation.DSMT4" ShapeID="_x0000_i1124" DrawAspect="Content" ObjectID="_1773630732" r:id="rId277"/>
        </w:object>
      </w:r>
      <w:r>
        <w:rPr>
          <w:rFonts w:ascii="宋体" w:hAnsi="宋体"/>
          <w:color w:val="000000"/>
        </w:rPr>
        <w:t>中，</w:t>
      </w:r>
      <w:r w:rsidR="00B631EB">
        <w:rPr>
          <w:noProof/>
        </w:rPr>
      </w:r>
      <w:r w:rsidR="00B631EB">
        <w:rPr>
          <w:noProof/>
        </w:rPr>
        <w:object w:dxaOrig="979" w:dyaOrig="279" w14:anchorId="34151363">
          <v:shape id="_x0000_i1125" type="#_x0000_t75" alt="" style="width:49.15pt;height:13.7pt;mso-width-percent:0;mso-height-percent:0;mso-position-horizontal-relative:page;mso-position-vertical-relative:page;mso-width-percent:0;mso-height-percent:0" o:ole="">
            <v:imagedata r:id="rId278" o:title="eqId73b0c966201a49b49ec89fc82fe01643"/>
          </v:shape>
          <o:OLEObject Type="Embed" ProgID="Equation.DSMT4" ShapeID="_x0000_i1125" DrawAspect="Content" ObjectID="_1773630733" r:id="rId279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739" w:dyaOrig="279" w14:anchorId="2F73FDC5">
          <v:shape id="_x0000_i1126" type="#_x0000_t75" alt="" style="width:37.15pt;height:13.7pt;mso-width-percent:0;mso-height-percent:0;mso-position-horizontal-relative:page;mso-position-vertical-relative:page;mso-width-percent:0;mso-height-percent:0" o:ole="">
            <v:imagedata r:id="rId280" o:title="eqIdfb23a1f768814f7c9f1e6eae64ce49b0"/>
          </v:shape>
          <o:OLEObject Type="Embed" ProgID="Equation.DSMT4" ShapeID="_x0000_i1126" DrawAspect="Content" ObjectID="_1773630734" r:id="rId281"/>
        </w:object>
      </w:r>
      <w:r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779" w:dyaOrig="279" w14:anchorId="688725B2">
          <v:shape id="_x0000_i1127" type="#_x0000_t75" alt="" style="width:39.45pt;height:13.7pt;mso-width-percent:0;mso-height-percent:0;mso-position-horizontal-relative:page;mso-position-vertical-relative:page;mso-width-percent:0;mso-height-percent:0" o:ole="">
            <v:imagedata r:id="rId282" o:title="eqIdb89966667ec747f8803b929e1d6f1731"/>
          </v:shape>
          <o:OLEObject Type="Embed" ProgID="Equation.DSMT4" ShapeID="_x0000_i1127" DrawAspect="Content" ObjectID="_1773630735" r:id="rId283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 w:rsidR="00B631EB">
        <w:rPr>
          <w:noProof/>
        </w:rPr>
      </w:r>
      <w:r w:rsidR="00B631EB">
        <w:rPr>
          <w:noProof/>
        </w:rPr>
        <w:object w:dxaOrig="419" w:dyaOrig="259" w14:anchorId="4C7902C1">
          <v:shape id="_x0000_i1128" type="#_x0000_t75" alt="" style="width:20.55pt;height:12.55pt;mso-width-percent:0;mso-height-percent:0;mso-position-horizontal-relative:page;mso-position-vertical-relative:page;mso-width-percent:0;mso-height-percent:0" o:ole="">
            <v:imagedata r:id="rId38" o:title="eqId8a76bbe21fb549e3a9c2038d58c7a3d8"/>
          </v:shape>
          <o:OLEObject Type="Embed" ProgID="Equation.DSMT4" ShapeID="_x0000_i1128" DrawAspect="Content" ObjectID="_1773630736" r:id="rId284"/>
        </w:object>
      </w:r>
      <w:r w:rsidR="00F70D1B">
        <w:rPr>
          <w:rFonts w:ascii="宋体" w:hAnsi="宋体"/>
          <w:noProof/>
          <w:color w:val="000000"/>
        </w:rPr>
        <w:drawing>
          <wp:inline distT="0" distB="0" distL="0" distR="0" wp14:anchorId="0E856962" wp14:editId="2F287FD6">
            <wp:extent cx="134620" cy="172085"/>
            <wp:effectExtent l="0" t="0" r="0" b="0"/>
            <wp:docPr id="133" name="图片 1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 w:rsidR="00B631EB">
        <w:rPr>
          <w:noProof/>
        </w:rPr>
      </w:r>
      <w:r w:rsidR="00B631EB">
        <w:rPr>
          <w:noProof/>
        </w:rPr>
        <w:object w:dxaOrig="439" w:dyaOrig="279" w14:anchorId="3FBD072A">
          <v:shape id="_x0000_i1129" type="#_x0000_t75" alt="" style="width:21.7pt;height:14.3pt;mso-width-percent:0;mso-height-percent:0;mso-position-horizontal-relative:page;mso-position-vertical-relative:page;mso-width-percent:0;mso-height-percent:0" o:ole="">
            <v:imagedata r:id="rId285" o:title="eqId217b31a637024d738602e1fae687b78d"/>
          </v:shape>
          <o:OLEObject Type="Embed" ProgID="Equation.DSMT4" ShapeID="_x0000_i1129" DrawAspect="Content" ObjectID="_1773630737" r:id="rId286"/>
        </w:object>
      </w:r>
      <w:r>
        <w:rPr>
          <w:rFonts w:ascii="宋体" w:hAnsi="宋体"/>
          <w:color w:val="000000"/>
        </w:rPr>
        <w:t>上且</w:t>
      </w:r>
      <w:r w:rsidR="00B631EB">
        <w:rPr>
          <w:noProof/>
        </w:rPr>
      </w:r>
      <w:r w:rsidR="00B631EB">
        <w:rPr>
          <w:noProof/>
        </w:rPr>
        <w:object w:dxaOrig="778" w:dyaOrig="279" w14:anchorId="19F90DB0">
          <v:shape id="_x0000_i1130" type="#_x0000_t75" alt="" style="width:39.45pt;height:13.7pt;mso-width-percent:0;mso-height-percent:0;mso-position-horizontal-relative:page;mso-position-vertical-relative:page;mso-width-percent:0;mso-height-percent:0" o:ole="">
            <v:imagedata r:id="rId287" o:title="eqIdcef04b88b4dd438597fe3375f676f774"/>
          </v:shape>
          <o:OLEObject Type="Embed" ProgID="Equation.DSMT4" ShapeID="_x0000_i1130" DrawAspect="Content" ObjectID="_1773630738" r:id="rId288"/>
        </w:object>
      </w:r>
      <w:r>
        <w:rPr>
          <w:rFonts w:ascii="宋体" w:hAnsi="宋体"/>
          <w:color w:val="000000"/>
        </w:rPr>
        <w:t>求四边形</w:t>
      </w:r>
      <w:r w:rsidR="00B631EB">
        <w:rPr>
          <w:noProof/>
        </w:rPr>
      </w:r>
      <w:r w:rsidR="00B631EB">
        <w:rPr>
          <w:noProof/>
        </w:rPr>
        <w:object w:dxaOrig="699" w:dyaOrig="259" w14:anchorId="3F77DFD0">
          <v:shape id="_x0000_i1131" type="#_x0000_t75" alt="" style="width:34.85pt;height:13.15pt;mso-width-percent:0;mso-height-percent:0;mso-position-horizontal-relative:page;mso-position-vertical-relative:page;mso-width-percent:0;mso-height-percent:0" o:ole="">
            <v:imagedata r:id="rId289" o:title="eqId15f8c7b2bc0e45edb8b24c8ca0527467"/>
          </v:shape>
          <o:OLEObject Type="Embed" ProgID="Equation.DSMT4" ShapeID="_x0000_i1131" DrawAspect="Content" ObjectID="_1773630739" r:id="rId290"/>
        </w:object>
      </w:r>
      <w:r>
        <w:rPr>
          <w:rFonts w:ascii="宋体" w:hAnsi="宋体"/>
          <w:color w:val="000000"/>
        </w:rPr>
        <w:t>的面积．（结果保留根号）</w:t>
      </w:r>
    </w:p>
    <w:p w14:paraId="5F557C3F" w14:textId="77777777" w:rsidR="00D41B94" w:rsidRDefault="00D41B9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D41B94">
        <w:rPr>
          <w:rFonts w:ascii="宋体" w:hAnsi="宋体"/>
          <w:color w:val="000000"/>
        </w:rPr>
        <w:drawing>
          <wp:inline distT="0" distB="0" distL="0" distR="0" wp14:anchorId="37854C82" wp14:editId="0FD4F39E">
            <wp:extent cx="4178300" cy="2476500"/>
            <wp:effectExtent l="0" t="0" r="0" b="0"/>
            <wp:docPr id="11150199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019974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41783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C7598" w14:textId="77777777" w:rsidR="003350CC" w:rsidRDefault="00D41B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D41B94">
        <w:rPr>
          <w:rFonts w:ascii="宋体" w:hAnsi="宋体"/>
          <w:color w:val="000000"/>
        </w:rPr>
        <w:lastRenderedPageBreak/>
        <w:drawing>
          <wp:inline distT="0" distB="0" distL="0" distR="0" wp14:anchorId="7792A673" wp14:editId="50087081">
            <wp:extent cx="6188710" cy="5582920"/>
            <wp:effectExtent l="0" t="0" r="0" b="5080"/>
            <wp:docPr id="8201489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148900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558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39F6" w14:textId="77777777" w:rsidR="00D01D6A" w:rsidRDefault="00D41B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699712" behindDoc="0" locked="0" layoutInCell="1" allowOverlap="1" wp14:anchorId="6ED0DFE6" wp14:editId="5E2A6EFE">
                <wp:simplePos x="0" y="0"/>
                <wp:positionH relativeFrom="column">
                  <wp:posOffset>3254963</wp:posOffset>
                </wp:positionH>
                <wp:positionV relativeFrom="paragraph">
                  <wp:posOffset>1441735</wp:posOffset>
                </wp:positionV>
                <wp:extent cx="712080" cy="70200"/>
                <wp:effectExtent l="38100" t="38100" r="37465" b="44450"/>
                <wp:wrapNone/>
                <wp:docPr id="562150095" name="墨迹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7120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5FD13" id="墨迹 39" o:spid="_x0000_s1026" type="#_x0000_t75" style="position:absolute;margin-left:255.7pt;margin-top:112.9pt;width:57.25pt;height:6.75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">
                <v:imagedata r:id="rId294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691520" behindDoc="0" locked="0" layoutInCell="1" allowOverlap="1" wp14:anchorId="1CF0EA74" wp14:editId="615F385C">
                <wp:simplePos x="0" y="0"/>
                <wp:positionH relativeFrom="column">
                  <wp:posOffset>4639523</wp:posOffset>
                </wp:positionH>
                <wp:positionV relativeFrom="paragraph">
                  <wp:posOffset>795895</wp:posOffset>
                </wp:positionV>
                <wp:extent cx="498240" cy="64440"/>
                <wp:effectExtent l="38100" t="38100" r="48260" b="37465"/>
                <wp:wrapNone/>
                <wp:docPr id="12829301" name="墨迹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98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B7D82" id="墨迹 30" o:spid="_x0000_s1026" type="#_x0000_t75" style="position:absolute;margin-left:364.7pt;margin-top:62.05pt;width:40.45pt;height:6.25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">
                <v:imagedata r:id="rId296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i">
            <w:drawing>
              <wp:anchor distT="0" distB="0" distL="114300" distR="114300" simplePos="0" relativeHeight="251690496" behindDoc="0" locked="0" layoutInCell="1" allowOverlap="1" wp14:anchorId="1D02018F" wp14:editId="71028025">
                <wp:simplePos x="0" y="0"/>
                <wp:positionH relativeFrom="column">
                  <wp:posOffset>3299243</wp:posOffset>
                </wp:positionH>
                <wp:positionV relativeFrom="paragraph">
                  <wp:posOffset>806695</wp:posOffset>
                </wp:positionV>
                <wp:extent cx="1147680" cy="38160"/>
                <wp:effectExtent l="38100" t="38100" r="33655" b="38100"/>
                <wp:wrapNone/>
                <wp:docPr id="1302254378" name="墨迹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147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7BD08" id="墨迹 29" o:spid="_x0000_s1026" type="#_x0000_t75" style="position:absolute;margin-left:259.2pt;margin-top:62.9pt;width:91.55pt;height:4.2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">
                <v:imagedata r:id="rId298" o:title=""/>
              </v:shape>
            </w:pict>
          </mc:Fallback>
        </mc:AlternateContent>
      </w:r>
      <w:r w:rsidR="00B631EB">
        <w:rPr>
          <w:rFonts w:ascii="宋体" w:hAnsi="宋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07FB0A4C" wp14:editId="44C6CD04">
                <wp:simplePos x="0" y="0"/>
                <wp:positionH relativeFrom="column">
                  <wp:posOffset>1670858</wp:posOffset>
                </wp:positionH>
                <wp:positionV relativeFrom="paragraph">
                  <wp:posOffset>1884218</wp:posOffset>
                </wp:positionV>
                <wp:extent cx="115397" cy="78971"/>
                <wp:effectExtent l="0" t="0" r="12065" b="10160"/>
                <wp:wrapNone/>
                <wp:docPr id="391329353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397" cy="789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5678547" w14:textId="77777777" w:rsidR="00B631EB" w:rsidRDefault="00B631E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7FB0A4C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margin-left:131.55pt;margin-top:148.35pt;width:9.1pt;height:6.2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" fillcolor="white [3201]" strokeweight=".5pt">
                <v:textbox>
                  <w:txbxContent>
                    <w:p w14:paraId="75678547" w14:textId="77777777" w:rsidR="00B631EB" w:rsidRDefault="00B631EB"/>
                  </w:txbxContent>
                </v:textbox>
              </v:shape>
            </w:pict>
          </mc:Fallback>
        </mc:AlternateContent>
      </w:r>
      <w:r w:rsidR="00D01D6A">
        <w:rPr>
          <w:rFonts w:ascii="宋体" w:hAnsi="宋体"/>
          <w:color w:val="000000"/>
        </w:rPr>
        <w:t>（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）某市进行河滩治理，优化美化人居生态环境．如图</w:t>
      </w:r>
      <w:r w:rsidR="00D01D6A">
        <w:rPr>
          <w:rFonts w:ascii="Times New Roman" w:eastAsia="Times New Roman" w:hAnsi="Times New Roman" w:cs="Times New Roman"/>
          <w:color w:val="000000"/>
        </w:rPr>
        <w:t>2</w:t>
      </w:r>
      <w:r w:rsidR="00D01D6A">
        <w:rPr>
          <w:rFonts w:ascii="宋体" w:hAnsi="宋体"/>
          <w:color w:val="000000"/>
        </w:rPr>
        <w:t>所示，现规划在河畔的一处滩地上建一个五边形河畔公园</w:t>
      </w:r>
      <w:r w:rsidR="00B631EB">
        <w:rPr>
          <w:noProof/>
        </w:rPr>
      </w:r>
      <w:r w:rsidR="00B631EB">
        <w:rPr>
          <w:noProof/>
        </w:rPr>
        <w:object w:dxaOrig="779" w:dyaOrig="259" w14:anchorId="19B3F044">
          <v:shape id="_x0000_i1132" type="#_x0000_t75" alt="" style="width:37.7pt;height:13.15pt;mso-width-percent:0;mso-height-percent:0;mso-position-horizontal-relative:page;mso-position-vertical-relative:page;mso-width-percent:0;mso-height-percent:0" o:ole="">
            <v:imagedata r:id="rId299" o:title="eqIdcfdc118cc3484494b8ee9d75ea8b8fc2"/>
          </v:shape>
          <o:OLEObject Type="Embed" ProgID="Equation.DSMT4" ShapeID="_x0000_i1132" DrawAspect="Content" ObjectID="_1773630740" r:id="rId300"/>
        </w:object>
      </w:r>
      <w:r w:rsidR="00D01D6A">
        <w:rPr>
          <w:rFonts w:ascii="宋体" w:hAnsi="宋体"/>
          <w:color w:val="000000"/>
        </w:rPr>
        <w:t>按设计要求，要在五边形河畔公园</w:t>
      </w:r>
      <w:r w:rsidR="00B631EB">
        <w:rPr>
          <w:noProof/>
        </w:rPr>
      </w:r>
      <w:r w:rsidR="00B631EB">
        <w:rPr>
          <w:noProof/>
        </w:rPr>
        <w:object w:dxaOrig="779" w:dyaOrig="259" w14:anchorId="71155EF7">
          <v:shape id="_x0000_i1133" type="#_x0000_t75" alt="" style="width:37.7pt;height:13.15pt;mso-width-percent:0;mso-height-percent:0;mso-position-horizontal-relative:page;mso-position-vertical-relative:page;mso-width-percent:0;mso-height-percent:0" o:ole="">
            <v:imagedata r:id="rId299" o:title="eqIdcfdc118cc3484494b8ee9d75ea8b8fc2"/>
          </v:shape>
          <o:OLEObject Type="Embed" ProgID="Equation.DSMT4" ShapeID="_x0000_i1133" DrawAspect="Content" ObjectID="_1773630741" r:id="rId301"/>
        </w:object>
      </w:r>
      <w:r w:rsidR="00D01D6A">
        <w:rPr>
          <w:rFonts w:ascii="宋体" w:hAnsi="宋体"/>
          <w:color w:val="000000"/>
        </w:rPr>
        <w:t>内挖一个四边形人工湖</w:t>
      </w:r>
      <w:r w:rsidR="00B631EB">
        <w:rPr>
          <w:noProof/>
        </w:rPr>
      </w:r>
      <w:r w:rsidR="00B631EB">
        <w:rPr>
          <w:noProof/>
        </w:rPr>
        <w:object w:dxaOrig="779" w:dyaOrig="279" w14:anchorId="1676FB90">
          <v:shape id="_x0000_i1134" type="#_x0000_t75" alt="" style="width:39.45pt;height:14.3pt;mso-width-percent:0;mso-height-percent:0;mso-position-horizontal-relative:page;mso-position-vertical-relative:page;mso-width-percent:0;mso-height-percent:0" o:ole="">
            <v:imagedata r:id="rId302" o:title="eqId5e9be810560348f486eb8ee7dd7171ce"/>
          </v:shape>
          <o:OLEObject Type="Embed" ProgID="Equation.DSMT4" ShapeID="_x0000_i1134" DrawAspect="Content" ObjectID="_1773630742" r:id="rId303"/>
        </w:object>
      </w:r>
      <w:r w:rsidR="00D01D6A">
        <w:rPr>
          <w:rFonts w:ascii="宋体" w:hAnsi="宋体"/>
          <w:color w:val="000000"/>
        </w:rPr>
        <w:t>，使点</w:t>
      </w:r>
      <w:r w:rsidR="00D01D6A">
        <w:rPr>
          <w:rFonts w:ascii="Times New Roman" w:eastAsia="Times New Roman" w:hAnsi="Times New Roman" w:cs="Times New Roman"/>
          <w:i/>
          <w:color w:val="000000"/>
        </w:rPr>
        <w:t>O</w:t>
      </w:r>
      <w:r w:rsidR="00D01D6A">
        <w:rPr>
          <w:rFonts w:ascii="宋体" w:hAnsi="宋体"/>
          <w:color w:val="000000"/>
        </w:rPr>
        <w:t>、</w:t>
      </w:r>
      <w:r w:rsidR="00D01D6A">
        <w:rPr>
          <w:rFonts w:ascii="Times New Roman" w:eastAsia="Times New Roman" w:hAnsi="Times New Roman" w:cs="Times New Roman"/>
          <w:i/>
          <w:color w:val="000000"/>
        </w:rPr>
        <w:t>P</w:t>
      </w:r>
      <w:r w:rsidR="00D01D6A">
        <w:rPr>
          <w:rFonts w:ascii="宋体" w:hAnsi="宋体"/>
          <w:color w:val="000000"/>
        </w:rPr>
        <w:t>、</w:t>
      </w:r>
      <w:r w:rsidR="00D01D6A">
        <w:rPr>
          <w:rFonts w:ascii="Times New Roman" w:eastAsia="Times New Roman" w:hAnsi="Times New Roman" w:cs="Times New Roman"/>
          <w:i/>
          <w:color w:val="000000"/>
        </w:rPr>
        <w:t>M</w:t>
      </w:r>
      <w:r w:rsidR="00D01D6A">
        <w:rPr>
          <w:rFonts w:ascii="宋体" w:hAnsi="宋体"/>
          <w:color w:val="000000"/>
        </w:rPr>
        <w:t>、</w:t>
      </w:r>
      <w:r w:rsidR="00D01D6A">
        <w:rPr>
          <w:rFonts w:ascii="Times New Roman" w:eastAsia="Times New Roman" w:hAnsi="Times New Roman" w:cs="Times New Roman"/>
          <w:i/>
          <w:color w:val="000000"/>
        </w:rPr>
        <w:t>N</w:t>
      </w:r>
      <w:r w:rsidR="00D01D6A">
        <w:rPr>
          <w:rFonts w:ascii="宋体" w:hAnsi="宋体"/>
          <w:color w:val="000000"/>
        </w:rPr>
        <w:t>分别在边</w:t>
      </w:r>
      <w:r w:rsidR="00B631EB">
        <w:rPr>
          <w:noProof/>
        </w:rPr>
      </w:r>
      <w:r w:rsidR="00B631EB">
        <w:rPr>
          <w:noProof/>
        </w:rPr>
        <w:object w:dxaOrig="399" w:dyaOrig="279" w14:anchorId="4EEB3DA5">
          <v:shape id="_x0000_i1135" type="#_x0000_t75" alt="" style="width:20.55pt;height:13.7pt;mso-width-percent:0;mso-height-percent:0;mso-position-horizontal-relative:page;mso-position-vertical-relative:page;mso-width-percent:0;mso-height-percent:0" o:ole="">
            <v:imagedata r:id="rId34" o:title="eqId0627be51821d4be7b3e024a354815d64"/>
          </v:shape>
          <o:OLEObject Type="Embed" ProgID="Equation.DSMT4" ShapeID="_x0000_i1135" DrawAspect="Content" ObjectID="_1773630743" r:id="rId304"/>
        </w:object>
      </w:r>
      <w:r w:rsidR="00D01D6A"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79" w14:anchorId="3483F21E">
          <v:shape id="_x0000_i1136" type="#_x0000_t75" alt="" style="width:21.7pt;height:14.3pt;mso-width-percent:0;mso-height-percent:0;mso-position-horizontal-relative:page;mso-position-vertical-relative:page;mso-width-percent:0;mso-height-percent:0" o:ole="">
            <v:imagedata r:id="rId83" o:title="eqId34c6b6e427744abfb88dc90b8c7c2111"/>
          </v:shape>
          <o:OLEObject Type="Embed" ProgID="Equation.DSMT4" ShapeID="_x0000_i1136" DrawAspect="Content" ObjectID="_1773630744" r:id="rId305"/>
        </w:object>
      </w:r>
      <w:r w:rsidR="00D01D6A"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59" w14:anchorId="3644E448">
          <v:shape id="_x0000_i1137" type="#_x0000_t75" alt="" style="width:20.55pt;height:12.55pt;mso-width-percent:0;mso-height-percent:0;mso-position-horizontal-relative:page;mso-position-vertical-relative:page;mso-width-percent:0;mso-height-percent:0" o:ole="">
            <v:imagedata r:id="rId306" o:title="eqId7111d4972b7c401c903ff4927c13b5ec"/>
          </v:shape>
          <o:OLEObject Type="Embed" ProgID="Equation.DSMT4" ShapeID="_x0000_i1137" DrawAspect="Content" ObjectID="_1773630745" r:id="rId307"/>
        </w:object>
      </w:r>
      <w:r w:rsidR="00D01D6A">
        <w:rPr>
          <w:rFonts w:ascii="宋体" w:hAnsi="宋体"/>
          <w:color w:val="000000"/>
        </w:rPr>
        <w:t>、</w:t>
      </w:r>
      <w:r w:rsidR="00B631EB">
        <w:rPr>
          <w:noProof/>
        </w:rPr>
      </w:r>
      <w:r w:rsidR="00B631EB">
        <w:rPr>
          <w:noProof/>
        </w:rPr>
        <w:object w:dxaOrig="399" w:dyaOrig="259" w14:anchorId="08FEC7F8">
          <v:shape id="_x0000_i1138" type="#_x0000_t75" alt="" style="width:20.55pt;height:13.15pt;mso-width-percent:0;mso-height-percent:0;mso-position-horizontal-relative:page;mso-position-vertical-relative:page;mso-width-percent:0;mso-height-percent:0" o:ole="">
            <v:imagedata r:id="rId80" o:title="eqId99a3187c2b8f4bcc9703c74c3b72f1f3"/>
          </v:shape>
          <o:OLEObject Type="Embed" ProgID="Equation.DSMT4" ShapeID="_x0000_i1138" DrawAspect="Content" ObjectID="_1773630746" r:id="rId308"/>
        </w:object>
      </w:r>
      <w:r w:rsidR="00D01D6A">
        <w:rPr>
          <w:rFonts w:ascii="宋体" w:hAnsi="宋体"/>
          <w:color w:val="000000"/>
        </w:rPr>
        <w:t>上，且满足</w:t>
      </w:r>
      <w:r w:rsidR="00B631EB">
        <w:rPr>
          <w:noProof/>
        </w:rPr>
      </w:r>
      <w:r w:rsidR="00B631EB">
        <w:rPr>
          <w:noProof/>
        </w:rPr>
        <w:object w:dxaOrig="1800" w:dyaOrig="279" w14:anchorId="042E8449">
          <v:shape id="_x0000_i1139" type="#_x0000_t75" alt="" style="width:90.3pt;height:13.7pt;mso-width-percent:0;mso-height-percent:0;mso-position-horizontal-relative:page;mso-position-vertical-relative:page;mso-width-percent:0;mso-height-percent:0" o:ole="">
            <v:imagedata r:id="rId309" o:title="eqId0986f61ab2974872945c46983617c8a7"/>
          </v:shape>
          <o:OLEObject Type="Embed" ProgID="Equation.DSMT4" ShapeID="_x0000_i1139" DrawAspect="Content" ObjectID="_1773630747" r:id="rId310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1059" w:dyaOrig="279" w14:anchorId="1098E773">
          <v:shape id="_x0000_i1140" type="#_x0000_t75" alt="" style="width:53.15pt;height:14.3pt;mso-width-percent:0;mso-height-percent:0;mso-position-horizontal-relative:page;mso-position-vertical-relative:page;mso-width-percent:0;mso-height-percent:0" o:ole="">
            <v:imagedata r:id="rId311" o:title="eqId1d86116cf6ae4cd4bcbd2ac4dcdfa2a1"/>
          </v:shape>
          <o:OLEObject Type="Embed" ProgID="Equation.DSMT4" ShapeID="_x0000_i1140" DrawAspect="Content" ObjectID="_1773630748" r:id="rId312"/>
        </w:object>
      </w:r>
      <w:r w:rsidR="00D01D6A">
        <w:rPr>
          <w:rFonts w:ascii="宋体" w:hAnsi="宋体"/>
          <w:color w:val="000000"/>
        </w:rPr>
        <w:t>．已知五边形</w:t>
      </w:r>
      <w:r w:rsidR="00B631EB">
        <w:rPr>
          <w:noProof/>
        </w:rPr>
      </w:r>
      <w:r w:rsidR="00B631EB">
        <w:rPr>
          <w:noProof/>
        </w:rPr>
        <w:object w:dxaOrig="779" w:dyaOrig="259" w14:anchorId="2C7B6518">
          <v:shape id="_x0000_i1141" type="#_x0000_t75" alt="" style="width:37.7pt;height:13.15pt;mso-width-percent:0;mso-height-percent:0;mso-position-horizontal-relative:page;mso-position-vertical-relative:page;mso-width-percent:0;mso-height-percent:0" o:ole="">
            <v:imagedata r:id="rId299" o:title="eqIdcfdc118cc3484494b8ee9d75ea8b8fc2"/>
          </v:shape>
          <o:OLEObject Type="Embed" ProgID="Equation.DSMT4" ShapeID="_x0000_i1141" DrawAspect="Content" ObjectID="_1773630749" r:id="rId313"/>
        </w:object>
      </w:r>
      <w:r w:rsidR="00D01D6A">
        <w:rPr>
          <w:rFonts w:ascii="宋体" w:hAnsi="宋体"/>
          <w:color w:val="000000"/>
        </w:rPr>
        <w:t>中，</w:t>
      </w:r>
      <w:r w:rsidR="00B631EB">
        <w:rPr>
          <w:noProof/>
        </w:rPr>
      </w:r>
      <w:r w:rsidR="00B631EB">
        <w:rPr>
          <w:noProof/>
        </w:rPr>
        <w:object w:dxaOrig="2119" w:dyaOrig="279" w14:anchorId="40029313">
          <v:shape id="_x0000_i1142" type="#_x0000_t75" alt="" style="width:106.3pt;height:14.3pt;mso-width-percent:0;mso-height-percent:0;mso-position-horizontal-relative:page;mso-position-vertical-relative:page;mso-width-percent:0;mso-height-percent:0" o:ole="">
            <v:imagedata r:id="rId314" o:title="eqId3a282fa4b1f24c71ae5022b7d6dd71f9"/>
          </v:shape>
          <o:OLEObject Type="Embed" ProgID="Equation.DSMT4" ShapeID="_x0000_i1142" DrawAspect="Content" ObjectID="_1773630750" r:id="rId315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1180" w:dyaOrig="279" w14:anchorId="17A7B8CA">
          <v:shape id="_x0000_i1143" type="#_x0000_t75" alt="" style="width:58.85pt;height:13.7pt;mso-width-percent:0;mso-height-percent:0;mso-position-horizontal-relative:page;mso-position-vertical-relative:page;mso-width-percent:0;mso-height-percent:0" o:ole="">
            <v:imagedata r:id="rId316" o:title="eqIda26669a2601b41f3acd6685e1906a701"/>
          </v:shape>
          <o:OLEObject Type="Embed" ProgID="Equation.DSMT4" ShapeID="_x0000_i1143" DrawAspect="Content" ObjectID="_1773630751" r:id="rId317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1300" w:dyaOrig="279" w14:anchorId="072464FA">
          <v:shape id="_x0000_i1144" type="#_x0000_t75" alt="" style="width:65.15pt;height:13.7pt;mso-width-percent:0;mso-height-percent:0;mso-position-horizontal-relative:page;mso-position-vertical-relative:page;mso-width-percent:0;mso-height-percent:0" o:ole="">
            <v:imagedata r:id="rId318" o:title="eqIdf0b8873fea384b45afbc9430f83f0824"/>
          </v:shape>
          <o:OLEObject Type="Embed" ProgID="Equation.DSMT4" ShapeID="_x0000_i1144" DrawAspect="Content" ObjectID="_1773630752" r:id="rId319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1199" w:dyaOrig="279" w14:anchorId="067D9E0F">
          <v:shape id="_x0000_i1145" type="#_x0000_t75" alt="" style="width:60pt;height:14.3pt;mso-width-percent:0;mso-height-percent:0;mso-position-horizontal-relative:page;mso-position-vertical-relative:page;mso-width-percent:0;mso-height-percent:0" o:ole="">
            <v:imagedata r:id="rId320" o:title="eqId78760e1d40644b638a6c79927dcf9a1a"/>
          </v:shape>
          <o:OLEObject Type="Embed" ProgID="Equation.DSMT4" ShapeID="_x0000_i1145" DrawAspect="Content" ObjectID="_1773630753" r:id="rId321"/>
        </w:object>
      </w:r>
      <w:r w:rsidR="00D01D6A">
        <w:rPr>
          <w:rFonts w:ascii="宋体" w:hAnsi="宋体"/>
          <w:color w:val="000000"/>
        </w:rPr>
        <w:t>，</w:t>
      </w:r>
      <w:r w:rsidR="00B631EB">
        <w:rPr>
          <w:noProof/>
        </w:rPr>
      </w:r>
      <w:r w:rsidR="00B631EB">
        <w:rPr>
          <w:noProof/>
        </w:rPr>
        <w:object w:dxaOrig="1180" w:dyaOrig="279" w14:anchorId="5E27E0E9">
          <v:shape id="_x0000_i1146" type="#_x0000_t75" alt="" style="width:58.85pt;height:13.7pt;mso-width-percent:0;mso-height-percent:0;mso-position-horizontal-relative:page;mso-position-vertical-relative:page;mso-width-percent:0;mso-height-percent:0" o:ole="">
            <v:imagedata r:id="rId322" o:title="eqId218f288aab6b4e70b9640821694736ed"/>
          </v:shape>
          <o:OLEObject Type="Embed" ProgID="Equation.DSMT4" ShapeID="_x0000_i1146" DrawAspect="Content" ObjectID="_1773630754" r:id="rId323"/>
        </w:object>
      </w:r>
      <w:r w:rsidR="00D01D6A">
        <w:rPr>
          <w:rFonts w:ascii="宋体" w:hAnsi="宋体"/>
          <w:color w:val="000000"/>
        </w:rPr>
        <w:t>．满足人工湖周边各功能场所及绿化用地需要，想让人工湖面积尽可能小．请问，是否存在符合设计要求的面积最小的四边形人工湖</w:t>
      </w:r>
      <w:r w:rsidR="00B631EB">
        <w:rPr>
          <w:noProof/>
        </w:rPr>
      </w:r>
      <w:r w:rsidR="00B631EB">
        <w:rPr>
          <w:noProof/>
        </w:rPr>
        <w:object w:dxaOrig="779" w:dyaOrig="279" w14:anchorId="0F99C239">
          <v:shape id="_x0000_i1147" type="#_x0000_t75" alt="" style="width:39.45pt;height:14.3pt;mso-width-percent:0;mso-height-percent:0;mso-position-horizontal-relative:page;mso-position-vertical-relative:page;mso-width-percent:0;mso-height-percent:0" o:ole="">
            <v:imagedata r:id="rId302" o:title="eqId5e9be810560348f486eb8ee7dd7171ce"/>
          </v:shape>
          <o:OLEObject Type="Embed" ProgID="Equation.DSMT4" ShapeID="_x0000_i1147" DrawAspect="Content" ObjectID="_1773630755" r:id="rId324"/>
        </w:object>
      </w:r>
      <w:r w:rsidR="00D01D6A">
        <w:rPr>
          <w:rFonts w:ascii="宋体" w:hAnsi="宋体"/>
          <w:color w:val="000000"/>
        </w:rPr>
        <w:t>？若存在，求四边形</w:t>
      </w:r>
      <w:r w:rsidR="00B631EB">
        <w:rPr>
          <w:noProof/>
        </w:rPr>
      </w:r>
      <w:r w:rsidR="00B631EB">
        <w:rPr>
          <w:noProof/>
        </w:rPr>
        <w:object w:dxaOrig="779" w:dyaOrig="279" w14:anchorId="1C34A644">
          <v:shape id="_x0000_i1148" type="#_x0000_t75" alt="" style="width:39.45pt;height:14.3pt;mso-width-percent:0;mso-height-percent:0;mso-position-horizontal-relative:page;mso-position-vertical-relative:page;mso-width-percent:0;mso-height-percent:0" o:ole="">
            <v:imagedata r:id="rId302" o:title="eqId5e9be810560348f486eb8ee7dd7171ce"/>
          </v:shape>
          <o:OLEObject Type="Embed" ProgID="Equation.DSMT4" ShapeID="_x0000_i1148" DrawAspect="Content" ObjectID="_1773630756" r:id="rId325"/>
        </w:object>
      </w:r>
      <w:r w:rsidR="00D01D6A">
        <w:rPr>
          <w:rFonts w:ascii="宋体" w:hAnsi="宋体"/>
          <w:color w:val="000000"/>
        </w:rPr>
        <w:t>面积的最小值及这时点</w:t>
      </w:r>
      <w:r w:rsidR="00B631EB">
        <w:rPr>
          <w:noProof/>
        </w:rPr>
      </w:r>
      <w:r w:rsidR="00B631EB">
        <w:rPr>
          <w:noProof/>
        </w:rPr>
        <w:object w:dxaOrig="279" w:dyaOrig="279" w14:anchorId="35E1A33B">
          <v:shape id="_x0000_i1149" type="#_x0000_t75" alt="" style="width:14.3pt;height:14.3pt;mso-width-percent:0;mso-height-percent:0;mso-position-horizontal-relative:page;mso-position-vertical-relative:page;mso-width-percent:0;mso-height-percent:0" o:ole="">
            <v:imagedata r:id="rId326" o:title="eqId517584fed25c413ba8b7bb33ffa2d5c6"/>
          </v:shape>
          <o:OLEObject Type="Embed" ProgID="Equation.DSMT4" ShapeID="_x0000_i1149" DrawAspect="Content" ObjectID="_1773630757" r:id="rId327"/>
        </w:object>
      </w:r>
      <w:r w:rsidR="00D01D6A">
        <w:rPr>
          <w:rFonts w:ascii="宋体" w:hAnsi="宋体"/>
          <w:color w:val="000000"/>
        </w:rPr>
        <w:t>到点</w:t>
      </w:r>
      <w:r w:rsidR="00B631EB">
        <w:rPr>
          <w:noProof/>
        </w:rPr>
      </w:r>
      <w:r w:rsidR="00B631EB">
        <w:rPr>
          <w:noProof/>
        </w:rPr>
        <w:object w:dxaOrig="239" w:dyaOrig="239" w14:anchorId="2704420A">
          <v:shape id="_x0000_i1150" type="#_x0000_t75" alt="" style="width:12pt;height:12pt;mso-width-percent:0;mso-height-percent:0;mso-position-horizontal-relative:page;mso-position-vertical-relative:page;mso-width-percent:0;mso-height-percent:0" o:ole="">
            <v:imagedata r:id="rId159" o:title="eqId052844cae8574a8ab842c38a039baac0"/>
          </v:shape>
          <o:OLEObject Type="Embed" ProgID="Equation.DSMT4" ShapeID="_x0000_i1150" DrawAspect="Content" ObjectID="_1773630758" r:id="rId328"/>
        </w:object>
      </w:r>
      <w:r w:rsidR="00D01D6A">
        <w:rPr>
          <w:rFonts w:ascii="宋体" w:hAnsi="宋体"/>
          <w:color w:val="000000"/>
        </w:rPr>
        <w:t>的距离；若不存在，请说明理由．</w:t>
      </w:r>
    </w:p>
    <w:p w14:paraId="452461DE" w14:textId="77777777" w:rsidR="00D01D6A" w:rsidRDefault="00D01D6A">
      <w:pPr>
        <w:spacing w:line="360" w:lineRule="auto"/>
        <w:jc w:val="left"/>
        <w:textAlignment w:val="center"/>
        <w:rPr>
          <w:color w:val="000000"/>
        </w:rPr>
      </w:pPr>
    </w:p>
    <w:p w14:paraId="1FCB50C6" w14:textId="77777777" w:rsidR="00D01D6A" w:rsidRDefault="002F2A6F">
      <w:pPr>
        <w:ind w:firstLineChars="193" w:firstLine="405"/>
        <w:rPr>
          <w:rFonts w:ascii="Calibri" w:hAnsi="Calibri" w:cs="Times New Roman"/>
        </w:rPr>
      </w:pPr>
      <w:r>
        <w:rPr>
          <w:rFonts w:ascii="宋体" w:hAnsi="宋体"/>
          <w:noProof/>
          <w:color w:val="000000"/>
        </w:rPr>
        <w:lastRenderedPageBreak/>
        <mc:AlternateContent>
          <mc:Choice Requires="wpi">
            <w:drawing>
              <wp:anchor distT="0" distB="0" distL="114300" distR="114300" simplePos="0" relativeHeight="251704832" behindDoc="0" locked="0" layoutInCell="1" allowOverlap="1" wp14:anchorId="139D71A7" wp14:editId="1A1DCB58">
                <wp:simplePos x="0" y="0"/>
                <wp:positionH relativeFrom="column">
                  <wp:posOffset>5015865</wp:posOffset>
                </wp:positionH>
                <wp:positionV relativeFrom="paragraph">
                  <wp:posOffset>114300</wp:posOffset>
                </wp:positionV>
                <wp:extent cx="59690" cy="129540"/>
                <wp:effectExtent l="38100" t="38100" r="29210" b="35560"/>
                <wp:wrapNone/>
                <wp:docPr id="193477466" name="墨迹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59690" cy="129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124E6" id="墨迹 50" o:spid="_x0000_s1026" type="#_x0000_t75" style="position:absolute;margin-left:394.35pt;margin-top:8.4pt;width:5.9pt;height:11.4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">
                <v:imagedata r:id="rId330" o:title=""/>
              </v:shap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040EA0E0" wp14:editId="403E63CD">
                <wp:simplePos x="0" y="0"/>
                <wp:positionH relativeFrom="column">
                  <wp:posOffset>4686300</wp:posOffset>
                </wp:positionH>
                <wp:positionV relativeFrom="paragraph">
                  <wp:posOffset>172720</wp:posOffset>
                </wp:positionV>
                <wp:extent cx="307340" cy="0"/>
                <wp:effectExtent l="0" t="0" r="10160" b="12700"/>
                <wp:wrapNone/>
                <wp:docPr id="762559932" name="直线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7340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rgbClr val="FF000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A254A5B" id="直线连接符 46" o:spid="_x0000_s1026" style="position:absolute;z-index:251700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9pt,13.6pt" to="393.2pt,13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" strokecolor="red" strokeweight="1.25pt">
                <v:stroke dashstyle="1 1" joinstyle="miter"/>
              </v:line>
            </w:pict>
          </mc:Fallback>
        </mc:AlternateContent>
      </w:r>
      <w:r>
        <w:rPr>
          <w:rFonts w:ascii="宋体" w:hAnsi="宋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48792AE" wp14:editId="5012E391">
                <wp:simplePos x="0" y="0"/>
                <wp:positionH relativeFrom="column">
                  <wp:posOffset>4993640</wp:posOffset>
                </wp:positionH>
                <wp:positionV relativeFrom="paragraph">
                  <wp:posOffset>172720</wp:posOffset>
                </wp:positionV>
                <wp:extent cx="0" cy="238760"/>
                <wp:effectExtent l="0" t="0" r="12700" b="15240"/>
                <wp:wrapNone/>
                <wp:docPr id="1724122194" name="直线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38760"/>
                        </a:xfrm>
                        <a:prstGeom prst="line">
                          <a:avLst/>
                        </a:prstGeom>
                        <a:ln w="15875">
                          <a:solidFill>
                            <a:srgbClr val="FF000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4309CC" id="直线连接符 47" o:spid="_x0000_s1026" style="position:absolute;flip:y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3.2pt,13.6pt" to="393.2pt,32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" strokecolor="red" strokeweight="1.25pt">
                <v:stroke dashstyle="1 1" joinstyle="miter"/>
              </v:line>
            </w:pict>
          </mc:Fallback>
        </mc:AlternateContent>
      </w:r>
      <w:r w:rsidR="00D41B94">
        <w:rPr>
          <w:rFonts w:ascii="宋体" w:hAnsi="宋体"/>
          <w:noProof/>
          <w:color w:val="000000"/>
        </w:rPr>
        <w:drawing>
          <wp:inline distT="0" distB="0" distL="0" distR="0" wp14:anchorId="7FB12104" wp14:editId="494C9382">
            <wp:extent cx="5323114" cy="1559106"/>
            <wp:effectExtent l="0" t="0" r="0" b="3175"/>
            <wp:docPr id="157" name="图片 1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学科网(www.zxxk.com)--教育资源门户，提供试卷、教案、课件、论文、素材以及各类教学资源下载，还有大量而丰富的教学相关资讯！"/>
                    <pic:cNvPicPr>
                      <a:picLocks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2644" cy="156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1D6A">
        <w:rPr>
          <w:color w:val="000000"/>
        </w:rPr>
        <w:br w:type="page"/>
      </w:r>
    </w:p>
    <w:p w14:paraId="55E68E93" w14:textId="77777777" w:rsidR="00D01D6A" w:rsidRDefault="002F2A6F">
      <w:pPr>
        <w:spacing w:line="360" w:lineRule="auto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 w:hint="eastAsia"/>
          <w:color w:val="000000"/>
        </w:rPr>
        <w:lastRenderedPageBreak/>
        <w:t>（2）解：</w:t>
      </w:r>
    </w:p>
    <w:p w14:paraId="08F884A8" w14:textId="77777777" w:rsidR="00151321" w:rsidRDefault="00151321">
      <w:pPr>
        <w:spacing w:line="360" w:lineRule="auto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 w:hint="eastAsia"/>
          <w:color w:val="000000"/>
        </w:rPr>
        <w:t>延长AM、CD交于G点，于是ABCG为正方形</w:t>
      </w:r>
    </w:p>
    <w:p w14:paraId="4105E00C" w14:textId="77777777" w:rsidR="00151321" w:rsidRDefault="00FB422D">
      <w:pPr>
        <w:spacing w:line="360" w:lineRule="auto"/>
        <w:jc w:val="left"/>
        <w:textAlignment w:val="center"/>
        <w:rPr>
          <w:rFonts w:ascii="楷体" w:eastAsia="楷体" w:hAnsi="楷体" w:hint="eastAsia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</w:r>
      <w:r w:rsidR="0043140B">
        <w:rPr>
          <w:rFonts w:ascii="楷体" w:eastAsia="楷体" w:hAnsi="楷体" w:hint="eastAsia"/>
          <w:color w:val="000000"/>
        </w:rPr>
        <w:t>设AN</w:t>
      </w:r>
      <w:r w:rsidR="0043140B">
        <w:rPr>
          <w:rFonts w:ascii="楷体" w:eastAsia="楷体" w:hAnsi="楷体"/>
          <w:color w:val="000000"/>
        </w:rPr>
        <w:t>=</w:t>
      </w:r>
      <w:r w:rsidR="0043140B">
        <w:rPr>
          <w:rFonts w:ascii="楷体" w:eastAsia="楷体" w:hAnsi="楷体" w:hint="eastAsia"/>
          <w:color w:val="000000"/>
        </w:rPr>
        <w:t>x，</w:t>
      </w:r>
      <w:r w:rsidR="006C0945">
        <w:rPr>
          <w:rFonts w:ascii="楷体" w:eastAsia="楷体" w:hAnsi="楷体" w:hint="eastAsia"/>
          <w:color w:val="000000"/>
        </w:rPr>
        <w:t>CP</w:t>
      </w:r>
      <w:r w:rsidR="006C0945">
        <w:rPr>
          <w:rFonts w:ascii="楷体" w:eastAsia="楷体" w:hAnsi="楷体"/>
          <w:color w:val="000000"/>
        </w:rPr>
        <w:t>=</w:t>
      </w:r>
      <w:r w:rsidR="006C0945">
        <w:rPr>
          <w:rFonts w:ascii="楷体" w:eastAsia="楷体" w:hAnsi="楷体" w:hint="eastAsia"/>
          <w:color w:val="000000"/>
        </w:rPr>
        <w:t>x，BO</w:t>
      </w:r>
      <w:r w:rsidR="006C0945">
        <w:rPr>
          <w:rFonts w:ascii="楷体" w:eastAsia="楷体" w:hAnsi="楷体"/>
          <w:color w:val="000000"/>
        </w:rPr>
        <w:t>=2</w:t>
      </w:r>
      <w:r w:rsidR="006C0945">
        <w:rPr>
          <w:rFonts w:ascii="楷体" w:eastAsia="楷体" w:hAnsi="楷体" w:hint="eastAsia"/>
          <w:color w:val="000000"/>
        </w:rPr>
        <w:t>x</w:t>
      </w:r>
      <w:r w:rsidR="001F36E2">
        <w:rPr>
          <w:rFonts w:ascii="楷体" w:eastAsia="楷体" w:hAnsi="楷体" w:hint="eastAsia"/>
          <w:color w:val="000000"/>
        </w:rPr>
        <w:t>，AM</w:t>
      </w:r>
      <w:r w:rsidR="001F36E2">
        <w:rPr>
          <w:rFonts w:ascii="楷体" w:eastAsia="楷体" w:hAnsi="楷体"/>
          <w:color w:val="000000"/>
        </w:rPr>
        <w:t>=</w:t>
      </w:r>
      <w:r w:rsidR="001F36E2">
        <w:rPr>
          <w:rFonts w:ascii="楷体" w:eastAsia="楷体" w:hAnsi="楷体" w:hint="eastAsia"/>
          <w:color w:val="000000"/>
        </w:rPr>
        <w:t>OC</w:t>
      </w:r>
      <w:r w:rsidR="001F36E2">
        <w:rPr>
          <w:rFonts w:ascii="楷体" w:eastAsia="楷体" w:hAnsi="楷体"/>
          <w:color w:val="000000"/>
        </w:rPr>
        <w:t>=1200-2</w:t>
      </w:r>
      <w:r w:rsidR="001F36E2">
        <w:rPr>
          <w:rFonts w:ascii="楷体" w:eastAsia="楷体" w:hAnsi="楷体" w:hint="eastAsia"/>
          <w:color w:val="000000"/>
        </w:rPr>
        <w:t>x</w:t>
      </w:r>
    </w:p>
    <w:p w14:paraId="1970FCFC" w14:textId="77777777" w:rsidR="003F2D81" w:rsidRDefault="00DB0C44">
      <w:pPr>
        <w:spacing w:line="360" w:lineRule="auto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</w:r>
      <m:oMath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四边形</m:t>
            </m:r>
            <m:r>
              <w:rPr>
                <w:rFonts w:ascii="Cambria Math" w:eastAsia="楷体" w:hAnsi="Cambria Math" w:hint="eastAsia"/>
                <w:color w:val="000000"/>
              </w:rPr>
              <m:t>OPMN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  <m:r>
          <w:rPr>
            <w:rFonts w:ascii="Cambria Math" w:eastAsia="楷体" w:hAnsi="Cambria Math"/>
            <w:color w:val="000000"/>
          </w:rPr>
          <m:t>=</m:t>
        </m:r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四边形</m:t>
            </m:r>
            <m:r>
              <w:rPr>
                <w:rFonts w:ascii="Cambria Math" w:eastAsia="楷体" w:hAnsi="Cambria Math" w:hint="eastAsia"/>
                <w:color w:val="000000"/>
              </w:rPr>
              <m:t>ABCG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  <m:r>
          <w:rPr>
            <w:rFonts w:ascii="Cambria Math" w:eastAsia="楷体" w:hAnsi="Cambria Math"/>
            <w:color w:val="000000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△</m:t>
            </m:r>
            <m:r>
              <w:rPr>
                <w:rFonts w:ascii="Cambria Math" w:eastAsia="楷体" w:hAnsi="Cambria Math" w:hint="eastAsia"/>
                <w:color w:val="000000"/>
              </w:rPr>
              <m:t>AMN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  <m:r>
          <w:rPr>
            <w:rFonts w:ascii="Cambria Math" w:eastAsia="楷体" w:hAnsi="Cambria Math"/>
            <w:color w:val="000000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△</m:t>
            </m:r>
            <m:r>
              <w:rPr>
                <w:rFonts w:ascii="Cambria Math" w:eastAsia="楷体" w:hAnsi="Cambria Math" w:hint="eastAsia"/>
                <w:color w:val="000000"/>
              </w:rPr>
              <m:t>BNO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  <m:r>
          <w:rPr>
            <w:rFonts w:ascii="Cambria Math" w:eastAsia="楷体" w:hAnsi="Cambria Math"/>
            <w:color w:val="000000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△</m:t>
            </m:r>
            <m:r>
              <w:rPr>
                <w:rFonts w:ascii="Cambria Math" w:eastAsia="楷体" w:hAnsi="Cambria Math" w:hint="eastAsia"/>
                <w:color w:val="000000"/>
              </w:rPr>
              <m:t>OCP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  <m:r>
          <w:rPr>
            <w:rFonts w:ascii="Cambria Math" w:eastAsia="楷体" w:hAnsi="Cambria Math"/>
            <w:color w:val="000000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△</m:t>
            </m:r>
            <m:r>
              <w:rPr>
                <w:rFonts w:ascii="Cambria Math" w:eastAsia="楷体" w:hAnsi="Cambria Math" w:hint="eastAsia"/>
                <w:color w:val="000000"/>
              </w:rPr>
              <m:t>MPG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</m:oMath>
    </w:p>
    <w:p w14:paraId="1EA6141C" w14:textId="77777777" w:rsidR="003F2D81" w:rsidRDefault="003F2D81">
      <w:pPr>
        <w:spacing w:line="360" w:lineRule="auto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  <w:t xml:space="preserve">   = </w:t>
      </w:r>
      <w:r>
        <w:rPr>
          <w:rFonts w:ascii="楷体" w:eastAsia="楷体" w:hAnsi="楷体" w:hint="eastAsia"/>
          <w:color w:val="000000"/>
        </w:rPr>
        <w:t>AB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BC</w:t>
      </w:r>
      <w:r>
        <w:rPr>
          <w:rFonts w:ascii="楷体" w:eastAsia="楷体" w:hAnsi="楷体"/>
          <w:color w:val="000000"/>
        </w:rPr>
        <w:t xml:space="preserve">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>
        <w:rPr>
          <w:rFonts w:ascii="楷体" w:eastAsia="楷体" w:hAnsi="楷体" w:hint="eastAsia"/>
          <w:color w:val="000000"/>
        </w:rPr>
        <w:t>AN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AM</w:t>
      </w:r>
      <w:r>
        <w:rPr>
          <w:rFonts w:ascii="楷体" w:eastAsia="楷体" w:hAnsi="楷体"/>
          <w:color w:val="000000"/>
        </w:rPr>
        <w:t xml:space="preserve"> -</w:t>
      </w:r>
      <w:r>
        <w:rPr>
          <w:rFonts w:ascii="楷体" w:eastAsia="楷体" w:hAnsi="楷体" w:hint="eastAsia"/>
          <w:color w:val="000000"/>
        </w:rPr>
        <w:t xml:space="preserve">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>
        <w:rPr>
          <w:rFonts w:ascii="楷体" w:eastAsia="楷体" w:hAnsi="楷体" w:hint="eastAsia"/>
          <w:color w:val="000000"/>
        </w:rPr>
        <w:t>BN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BO</w:t>
      </w:r>
      <w:r>
        <w:rPr>
          <w:rFonts w:ascii="楷体" w:eastAsia="楷体" w:hAnsi="楷体"/>
          <w:color w:val="000000"/>
        </w:rPr>
        <w:t xml:space="preserve">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>
        <w:rPr>
          <w:rFonts w:ascii="楷体" w:eastAsia="楷体" w:hAnsi="楷体" w:hint="eastAsia"/>
          <w:color w:val="000000"/>
        </w:rPr>
        <w:t>OC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PC</w:t>
      </w:r>
      <w:r>
        <w:rPr>
          <w:rFonts w:ascii="楷体" w:eastAsia="楷体" w:hAnsi="楷体"/>
          <w:color w:val="000000"/>
        </w:rPr>
        <w:t xml:space="preserve">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>
        <w:rPr>
          <w:rFonts w:ascii="楷体" w:eastAsia="楷体" w:hAnsi="楷体" w:hint="eastAsia"/>
          <w:color w:val="000000"/>
        </w:rPr>
        <w:t>MG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PG</w:t>
      </w:r>
    </w:p>
    <w:p w14:paraId="645E315D" w14:textId="77777777" w:rsidR="003F2D81" w:rsidRDefault="003F2D81" w:rsidP="00A923CB">
      <w:pPr>
        <w:spacing w:line="360" w:lineRule="auto"/>
        <w:ind w:left="2100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/>
          <w:color w:val="000000"/>
        </w:rPr>
        <w:t xml:space="preserve">= 800·1200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（1</w:t>
      </w:r>
      <w:r>
        <w:rPr>
          <w:rFonts w:ascii="楷体" w:eastAsia="楷体" w:hAnsi="楷体"/>
          <w:color w:val="000000"/>
        </w:rPr>
        <w:t>200-2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楷体" w:eastAsia="楷体" w:hAnsi="楷体"/>
          <w:color w:val="000000"/>
        </w:rPr>
        <w:t>）</w:t>
      </w:r>
      <w:r>
        <w:rPr>
          <w:rFonts w:ascii="楷体" w:eastAsia="楷体" w:hAnsi="楷体"/>
          <w:color w:val="000000"/>
        </w:rPr>
        <w:t xml:space="preserve"> -</w:t>
      </w:r>
      <w:r>
        <w:rPr>
          <w:rFonts w:ascii="楷体" w:eastAsia="楷体" w:hAnsi="楷体" w:hint="eastAsia"/>
          <w:color w:val="000000"/>
        </w:rPr>
        <w:t xml:space="preserve">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（8</w:t>
      </w:r>
      <w:r>
        <w:rPr>
          <w:rFonts w:ascii="楷体" w:eastAsia="楷体" w:hAnsi="楷体"/>
          <w:color w:val="000000"/>
        </w:rPr>
        <w:t>00-</w:t>
      </w:r>
      <w:r>
        <w:rPr>
          <w:rFonts w:ascii="楷体" w:eastAsia="楷体" w:hAnsi="楷体" w:hint="eastAsia"/>
          <w:color w:val="000000"/>
        </w:rPr>
        <w:t>x）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/>
          <w:color w:val="000000"/>
        </w:rPr>
        <w:t>2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楷体" w:eastAsia="楷体" w:hAnsi="楷体"/>
          <w:color w:val="000000"/>
        </w:rPr>
        <w:t xml:space="preserve">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（1</w:t>
      </w:r>
      <w:r>
        <w:rPr>
          <w:rFonts w:ascii="楷体" w:eastAsia="楷体" w:hAnsi="楷体"/>
          <w:color w:val="000000"/>
        </w:rPr>
        <w:t>200-2</w:t>
      </w:r>
      <w:r>
        <w:rPr>
          <w:rFonts w:ascii="楷体" w:eastAsia="楷体" w:hAnsi="楷体" w:hint="eastAsia"/>
          <w:color w:val="000000"/>
        </w:rPr>
        <w:t>x）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楷体" w:eastAsia="楷体" w:hAnsi="楷体"/>
          <w:color w:val="000000"/>
        </w:rPr>
        <w:t xml:space="preserve"> - </w:t>
      </w:r>
      <m:oMath>
        <m:f>
          <m:fPr>
            <m:ctrlPr>
              <w:rPr>
                <w:rFonts w:ascii="Cambria Math" w:eastAsia="楷体" w:hAnsi="Cambria Math"/>
                <w:i/>
                <w:color w:val="000000"/>
              </w:rPr>
            </m:ctrlPr>
          </m:fPr>
          <m:num>
            <m:r>
              <w:rPr>
                <w:rFonts w:ascii="Cambria Math" w:eastAsia="楷体" w:hAnsi="Cambria Math"/>
                <w:color w:val="000000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/>
              </w:rPr>
              <m:t>2</m:t>
            </m:r>
          </m:den>
        </m:f>
      </m:oMath>
      <w:r>
        <w:rPr>
          <w:rFonts w:ascii="楷体" w:eastAsia="楷体" w:hAnsi="楷体" w:hint="eastAsia"/>
          <w:color w:val="000000"/>
        </w:rPr>
        <w:t xml:space="preserve"> </w:t>
      </w:r>
      <w:r>
        <w:rPr>
          <w:rFonts w:ascii="楷体" w:eastAsia="楷体" w:hAnsi="楷体"/>
          <w:color w:val="000000"/>
        </w:rPr>
        <w:t xml:space="preserve">· </w:t>
      </w:r>
      <w:r w:rsidR="001B4675">
        <w:rPr>
          <w:rFonts w:ascii="楷体" w:eastAsia="楷体" w:hAnsi="楷体" w:hint="eastAsia"/>
          <w:color w:val="000000"/>
        </w:rPr>
        <w:t>（1</w:t>
      </w:r>
      <w:r w:rsidR="001B4675">
        <w:rPr>
          <w:rFonts w:ascii="楷体" w:eastAsia="楷体" w:hAnsi="楷体"/>
          <w:color w:val="000000"/>
        </w:rPr>
        <w:t>200</w:t>
      </w:r>
      <w:r w:rsidR="001B4675">
        <w:rPr>
          <w:rFonts w:ascii="楷体" w:eastAsia="楷体" w:hAnsi="楷体" w:hint="eastAsia"/>
          <w:color w:val="000000"/>
        </w:rPr>
        <w:t>-</w:t>
      </w:r>
      <w:r>
        <w:rPr>
          <w:rFonts w:ascii="楷体" w:eastAsia="楷体" w:hAnsi="楷体"/>
          <w:color w:val="000000"/>
        </w:rPr>
        <w:t>2</w:t>
      </w:r>
      <w:r>
        <w:rPr>
          <w:rFonts w:ascii="楷体" w:eastAsia="楷体" w:hAnsi="楷体" w:hint="eastAsia"/>
          <w:color w:val="000000"/>
        </w:rPr>
        <w:t>x</w:t>
      </w:r>
      <w:r w:rsidR="001B4675">
        <w:rPr>
          <w:rFonts w:ascii="楷体" w:eastAsia="楷体" w:hAnsi="楷体" w:hint="eastAsia"/>
          <w:color w:val="000000"/>
        </w:rPr>
        <w:t>）</w:t>
      </w:r>
      <w:r>
        <w:rPr>
          <w:rFonts w:ascii="楷体" w:eastAsia="楷体" w:hAnsi="楷体"/>
          <w:color w:val="000000"/>
        </w:rPr>
        <w:t>·</w:t>
      </w:r>
      <w:r>
        <w:rPr>
          <w:rFonts w:ascii="楷体" w:eastAsia="楷体" w:hAnsi="楷体" w:hint="eastAsia"/>
          <w:color w:val="000000"/>
        </w:rPr>
        <w:t>（</w:t>
      </w:r>
      <w:r w:rsidR="001B4675">
        <w:rPr>
          <w:rFonts w:ascii="楷体" w:eastAsia="楷体" w:hAnsi="楷体"/>
          <w:color w:val="000000"/>
        </w:rPr>
        <w:t>6</w:t>
      </w:r>
      <w:r>
        <w:rPr>
          <w:rFonts w:ascii="楷体" w:eastAsia="楷体" w:hAnsi="楷体"/>
          <w:color w:val="000000"/>
        </w:rPr>
        <w:t>00-</w:t>
      </w:r>
      <w:r>
        <w:rPr>
          <w:rFonts w:ascii="楷体" w:eastAsia="楷体" w:hAnsi="楷体" w:hint="eastAsia"/>
          <w:color w:val="000000"/>
        </w:rPr>
        <w:t>x）</w:t>
      </w:r>
    </w:p>
    <w:p w14:paraId="0C98A9A9" w14:textId="77777777" w:rsidR="003F2D81" w:rsidRDefault="003F2D81" w:rsidP="003F2D81">
      <w:pPr>
        <w:spacing w:line="360" w:lineRule="auto"/>
        <w:ind w:left="1260"/>
        <w:jc w:val="left"/>
        <w:textAlignment w:val="center"/>
        <w:rPr>
          <w:rFonts w:ascii="楷体" w:eastAsia="楷体" w:hAnsi="楷体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  <w:t xml:space="preserve">= </w:t>
      </w:r>
      <w:r w:rsidR="001B4675">
        <w:rPr>
          <w:rFonts w:ascii="楷体" w:eastAsia="楷体" w:hAnsi="楷体"/>
          <w:color w:val="000000"/>
        </w:rPr>
        <w:t>960000-</w:t>
      </w:r>
      <w:r w:rsidR="001B4675">
        <w:rPr>
          <w:rFonts w:ascii="楷体" w:eastAsia="楷体" w:hAnsi="楷体" w:hint="eastAsia"/>
          <w:color w:val="000000"/>
        </w:rPr>
        <w:t>（6</w:t>
      </w:r>
      <w:r w:rsidR="001B4675">
        <w:rPr>
          <w:rFonts w:ascii="楷体" w:eastAsia="楷体" w:hAnsi="楷体"/>
          <w:color w:val="000000"/>
        </w:rPr>
        <w:t>00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楷体" w:eastAsia="楷体" w:hAnsi="楷体"/>
          <w:color w:val="000000"/>
        </w:rPr>
        <w:t>-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Calibri" w:eastAsia="楷体" w:hAnsi="Calibri" w:cs="Calibri" w:hint="eastAsia"/>
          <w:color w:val="000000"/>
        </w:rPr>
        <w:t>²</w:t>
      </w:r>
      <w:r w:rsidR="001B4675">
        <w:rPr>
          <w:rFonts w:ascii="楷体" w:eastAsia="楷体" w:hAnsi="楷体" w:hint="eastAsia"/>
          <w:color w:val="000000"/>
        </w:rPr>
        <w:t>）-（8</w:t>
      </w:r>
      <w:r w:rsidR="001B4675">
        <w:rPr>
          <w:rFonts w:ascii="楷体" w:eastAsia="楷体" w:hAnsi="楷体"/>
          <w:color w:val="000000"/>
        </w:rPr>
        <w:t>00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楷体" w:eastAsia="楷体" w:hAnsi="楷体"/>
          <w:color w:val="000000"/>
        </w:rPr>
        <w:t>-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Calibri" w:eastAsia="楷体" w:hAnsi="Calibri" w:cs="Calibri" w:hint="eastAsia"/>
          <w:color w:val="000000"/>
        </w:rPr>
        <w:t>²</w:t>
      </w:r>
      <w:r w:rsidR="001B4675">
        <w:rPr>
          <w:rFonts w:ascii="楷体" w:eastAsia="楷体" w:hAnsi="楷体" w:hint="eastAsia"/>
          <w:color w:val="000000"/>
        </w:rPr>
        <w:t>）-（6</w:t>
      </w:r>
      <w:r w:rsidR="001B4675">
        <w:rPr>
          <w:rFonts w:ascii="楷体" w:eastAsia="楷体" w:hAnsi="楷体"/>
          <w:color w:val="000000"/>
        </w:rPr>
        <w:t>00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楷体" w:eastAsia="楷体" w:hAnsi="楷体"/>
          <w:color w:val="000000"/>
        </w:rPr>
        <w:t>-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Calibri" w:eastAsia="楷体" w:hAnsi="Calibri" w:cs="Calibri" w:hint="eastAsia"/>
          <w:color w:val="000000"/>
        </w:rPr>
        <w:t>²</w:t>
      </w:r>
      <w:r w:rsidR="001B4675">
        <w:rPr>
          <w:rFonts w:ascii="楷体" w:eastAsia="楷体" w:hAnsi="楷体" w:hint="eastAsia"/>
          <w:color w:val="000000"/>
        </w:rPr>
        <w:t>）-（3</w:t>
      </w:r>
      <w:r w:rsidR="001B4675">
        <w:rPr>
          <w:rFonts w:ascii="楷体" w:eastAsia="楷体" w:hAnsi="楷体"/>
          <w:color w:val="000000"/>
        </w:rPr>
        <w:t>600-1200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楷体" w:eastAsia="楷体" w:hAnsi="楷体"/>
          <w:color w:val="000000"/>
        </w:rPr>
        <w:t>-</w:t>
      </w:r>
      <w:r w:rsidR="001B4675">
        <w:rPr>
          <w:rFonts w:ascii="楷体" w:eastAsia="楷体" w:hAnsi="楷体" w:hint="eastAsia"/>
          <w:color w:val="000000"/>
        </w:rPr>
        <w:t>x</w:t>
      </w:r>
      <w:r w:rsidR="001B4675">
        <w:rPr>
          <w:rFonts w:ascii="Calibri" w:eastAsia="楷体" w:hAnsi="Calibri" w:cs="Calibri" w:hint="eastAsia"/>
          <w:color w:val="000000"/>
        </w:rPr>
        <w:t>²</w:t>
      </w:r>
      <w:r w:rsidR="001B4675">
        <w:rPr>
          <w:rFonts w:ascii="楷体" w:eastAsia="楷体" w:hAnsi="楷体" w:hint="eastAsia"/>
          <w:color w:val="000000"/>
        </w:rPr>
        <w:t>）</w:t>
      </w:r>
    </w:p>
    <w:p w14:paraId="57B168F2" w14:textId="77777777" w:rsidR="001B4675" w:rsidRDefault="001B4675" w:rsidP="001B4675">
      <w:pPr>
        <w:spacing w:line="360" w:lineRule="auto"/>
        <w:ind w:left="1260"/>
        <w:jc w:val="left"/>
        <w:textAlignment w:val="center"/>
        <w:rPr>
          <w:rFonts w:ascii="Calibri" w:eastAsia="楷体" w:hAnsi="Calibri" w:cs="Calibri"/>
          <w:color w:val="000000"/>
        </w:rPr>
      </w:pPr>
      <w:r>
        <w:rPr>
          <w:rFonts w:ascii="楷体" w:eastAsia="楷体" w:hAnsi="楷体"/>
          <w:color w:val="000000"/>
        </w:rPr>
        <w:tab/>
      </w:r>
      <w:r>
        <w:rPr>
          <w:rFonts w:ascii="楷体" w:eastAsia="楷体" w:hAnsi="楷体"/>
          <w:color w:val="000000"/>
        </w:rPr>
        <w:tab/>
        <w:t>= 960000 – 600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楷体" w:eastAsia="楷体" w:hAnsi="楷体"/>
          <w:color w:val="000000"/>
        </w:rPr>
        <w:t>+</w:t>
      </w:r>
      <w:r>
        <w:rPr>
          <w:rFonts w:ascii="楷体" w:eastAsia="楷体" w:hAnsi="楷体" w:hint="eastAsia"/>
          <w:color w:val="000000"/>
        </w:rPr>
        <w:t>x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 w:hint="eastAsia"/>
          <w:color w:val="000000"/>
        </w:rPr>
        <w:t xml:space="preserve"> </w:t>
      </w:r>
      <w:r>
        <w:rPr>
          <w:rFonts w:ascii="Calibri" w:eastAsia="楷体" w:hAnsi="Calibri" w:cs="Calibri"/>
          <w:color w:val="000000"/>
        </w:rPr>
        <w:t>- 800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/>
          <w:color w:val="000000"/>
        </w:rPr>
        <w:t>+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 w:hint="eastAsia"/>
          <w:color w:val="000000"/>
        </w:rPr>
        <w:t>-</w:t>
      </w:r>
      <w:r>
        <w:rPr>
          <w:rFonts w:ascii="Calibri" w:eastAsia="楷体" w:hAnsi="Calibri" w:cs="Calibri"/>
          <w:color w:val="000000"/>
        </w:rPr>
        <w:t>600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/>
          <w:color w:val="000000"/>
        </w:rPr>
        <w:t>+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 w:hint="eastAsia"/>
          <w:color w:val="000000"/>
        </w:rPr>
        <w:t>-</w:t>
      </w:r>
      <w:r>
        <w:rPr>
          <w:rFonts w:ascii="Calibri" w:eastAsia="楷体" w:hAnsi="Calibri" w:cs="Calibri"/>
          <w:color w:val="000000"/>
        </w:rPr>
        <w:t>3600+1200x</w:t>
      </w:r>
      <w:r>
        <w:rPr>
          <w:rFonts w:ascii="Calibri" w:eastAsia="楷体" w:hAnsi="Calibri" w:cs="Calibri" w:hint="eastAsia"/>
          <w:color w:val="000000"/>
        </w:rPr>
        <w:t>+</w:t>
      </w:r>
      <w:r>
        <w:rPr>
          <w:rFonts w:ascii="Calibri" w:eastAsia="楷体" w:hAnsi="Calibri" w:cs="Calibri"/>
          <w:color w:val="000000"/>
        </w:rPr>
        <w:t>x</w:t>
      </w:r>
      <w:r>
        <w:rPr>
          <w:rFonts w:ascii="Calibri" w:eastAsia="楷体" w:hAnsi="Calibri" w:cs="Calibri" w:hint="eastAsia"/>
          <w:color w:val="000000"/>
        </w:rPr>
        <w:t>²</w:t>
      </w:r>
    </w:p>
    <w:p w14:paraId="4C1400BA" w14:textId="77777777" w:rsidR="001B4675" w:rsidRDefault="001B4675" w:rsidP="001B4675">
      <w:pPr>
        <w:spacing w:line="360" w:lineRule="auto"/>
        <w:ind w:left="1260"/>
        <w:jc w:val="left"/>
        <w:textAlignment w:val="center"/>
        <w:rPr>
          <w:rFonts w:ascii="Calibri" w:eastAsia="楷体" w:hAnsi="Calibri" w:cs="Calibri"/>
          <w:color w:val="000000"/>
        </w:rPr>
      </w:pPr>
      <w:r>
        <w:rPr>
          <w:rFonts w:ascii="Calibri" w:eastAsia="楷体" w:hAnsi="Calibri" w:cs="Calibri"/>
          <w:color w:val="000000"/>
        </w:rPr>
        <w:tab/>
      </w:r>
      <w:r>
        <w:rPr>
          <w:rFonts w:ascii="Calibri" w:eastAsia="楷体" w:hAnsi="Calibri" w:cs="Calibri"/>
          <w:color w:val="000000"/>
        </w:rPr>
        <w:tab/>
        <w:t>= 4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 w:hint="eastAsia"/>
          <w:color w:val="000000"/>
        </w:rPr>
        <w:t>-</w:t>
      </w:r>
      <w:r>
        <w:rPr>
          <w:rFonts w:ascii="Calibri" w:eastAsia="楷体" w:hAnsi="Calibri" w:cs="Calibri"/>
          <w:color w:val="000000"/>
        </w:rPr>
        <w:t>800</w:t>
      </w:r>
      <w:r>
        <w:rPr>
          <w:rFonts w:ascii="Calibri" w:eastAsia="楷体" w:hAnsi="Calibri" w:cs="Calibri" w:hint="eastAsia"/>
          <w:color w:val="000000"/>
        </w:rPr>
        <w:t>x</w:t>
      </w:r>
      <w:r>
        <w:rPr>
          <w:rFonts w:ascii="Calibri" w:eastAsia="楷体" w:hAnsi="Calibri" w:cs="Calibri"/>
          <w:color w:val="000000"/>
        </w:rPr>
        <w:t>+960000</w:t>
      </w:r>
    </w:p>
    <w:p w14:paraId="366CC03B" w14:textId="77777777" w:rsidR="001B4675" w:rsidRDefault="001B4675" w:rsidP="001B4675">
      <w:pPr>
        <w:spacing w:line="360" w:lineRule="auto"/>
        <w:ind w:left="1260"/>
        <w:jc w:val="left"/>
        <w:textAlignment w:val="center"/>
        <w:rPr>
          <w:rFonts w:ascii="Calibri" w:eastAsia="楷体" w:hAnsi="Calibri" w:cs="Calibri"/>
          <w:color w:val="000000"/>
        </w:rPr>
      </w:pPr>
      <w:r>
        <w:rPr>
          <w:rFonts w:ascii="Calibri" w:eastAsia="楷体" w:hAnsi="Calibri" w:cs="Calibri"/>
          <w:color w:val="000000"/>
        </w:rPr>
        <w:tab/>
      </w:r>
      <w:r>
        <w:rPr>
          <w:rFonts w:ascii="Calibri" w:eastAsia="楷体" w:hAnsi="Calibri" w:cs="Calibri"/>
          <w:color w:val="000000"/>
        </w:rPr>
        <w:tab/>
      </w:r>
      <w:r>
        <w:rPr>
          <w:rFonts w:ascii="Calibri" w:eastAsia="楷体" w:hAnsi="Calibri" w:cs="Calibri" w:hint="eastAsia"/>
          <w:color w:val="000000"/>
        </w:rPr>
        <w:t>=</w:t>
      </w:r>
      <w:r>
        <w:rPr>
          <w:rFonts w:ascii="Calibri" w:eastAsia="楷体" w:hAnsi="Calibri" w:cs="Calibri"/>
          <w:color w:val="000000"/>
        </w:rPr>
        <w:t xml:space="preserve"> </w:t>
      </w:r>
      <w:r>
        <w:rPr>
          <w:rFonts w:ascii="Calibri" w:eastAsia="楷体" w:hAnsi="Calibri" w:cs="Calibri" w:hint="eastAsia"/>
          <w:color w:val="000000"/>
        </w:rPr>
        <w:t>(</w:t>
      </w:r>
      <w:r>
        <w:rPr>
          <w:rFonts w:ascii="Calibri" w:eastAsia="楷体" w:hAnsi="Calibri" w:cs="Calibri"/>
          <w:color w:val="000000"/>
        </w:rPr>
        <w:t>2x-200)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/>
          <w:color w:val="000000"/>
        </w:rPr>
        <w:t>+920000</w:t>
      </w:r>
    </w:p>
    <w:p w14:paraId="0517570D" w14:textId="77777777" w:rsidR="002E246B" w:rsidRDefault="00A923CB" w:rsidP="001B4675">
      <w:pPr>
        <w:spacing w:line="360" w:lineRule="auto"/>
        <w:ind w:left="1260"/>
        <w:jc w:val="left"/>
        <w:textAlignment w:val="center"/>
        <w:rPr>
          <w:rFonts w:ascii="Calibri" w:eastAsia="楷体" w:hAnsi="Calibri" w:cs="Calibri"/>
          <w:color w:val="000000"/>
        </w:rPr>
      </w:pPr>
      <m:oMath>
        <m:sSub>
          <m:sSubPr>
            <m:ctrlPr>
              <w:rPr>
                <w:rFonts w:ascii="Cambria Math" w:eastAsia="楷体" w:hAnsi="Cambria Math"/>
                <w:i/>
                <w:color w:val="000000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/>
              </w:rPr>
              <m:t>S</m:t>
            </m:r>
          </m:e>
          <m:sub>
            <m:r>
              <w:rPr>
                <w:rFonts w:ascii="Cambria Math" w:eastAsia="楷体" w:hAnsi="Cambria Math" w:hint="eastAsia"/>
                <w:color w:val="000000"/>
              </w:rPr>
              <m:t>四边形</m:t>
            </m:r>
            <m:r>
              <w:rPr>
                <w:rFonts w:ascii="Cambria Math" w:eastAsia="楷体" w:hAnsi="Cambria Math" w:hint="eastAsia"/>
                <w:color w:val="000000"/>
              </w:rPr>
              <m:t>OPMN</m:t>
            </m:r>
            <m:ctrlPr>
              <w:rPr>
                <w:rFonts w:ascii="Cambria Math" w:eastAsia="楷体" w:hAnsi="Cambria Math" w:hint="eastAsia"/>
                <w:i/>
                <w:color w:val="000000"/>
              </w:rPr>
            </m:ctrlPr>
          </m:sub>
        </m:sSub>
      </m:oMath>
      <w:r>
        <w:rPr>
          <w:rFonts w:ascii="Calibri" w:eastAsia="楷体" w:hAnsi="Calibri" w:cs="Calibri" w:hint="eastAsia"/>
          <w:color w:val="000000"/>
        </w:rPr>
        <w:t>与</w:t>
      </w:r>
      <w:r>
        <w:rPr>
          <w:rFonts w:ascii="Calibri" w:eastAsia="楷体" w:hAnsi="Calibri" w:cs="Calibri" w:hint="eastAsia"/>
          <w:color w:val="000000"/>
        </w:rPr>
        <w:t>NA</w:t>
      </w:r>
      <w:r>
        <w:rPr>
          <w:rFonts w:ascii="Calibri" w:eastAsia="楷体" w:hAnsi="Calibri" w:cs="Calibri" w:hint="eastAsia"/>
          <w:color w:val="000000"/>
        </w:rPr>
        <w:t>之间存在二次函数关系</w:t>
      </w:r>
    </w:p>
    <w:p w14:paraId="6B73495D" w14:textId="77777777" w:rsidR="00A923CB" w:rsidRDefault="00A923CB" w:rsidP="00A923CB">
      <w:pPr>
        <w:spacing w:line="360" w:lineRule="auto"/>
        <w:ind w:left="1260"/>
        <w:jc w:val="left"/>
        <w:textAlignment w:val="center"/>
        <w:rPr>
          <w:rFonts w:ascii="Calibri" w:eastAsia="楷体" w:hAnsi="Calibri" w:cs="Calibri"/>
          <w:color w:val="000000"/>
        </w:rPr>
      </w:pPr>
      <m:oMath>
        <m:r>
          <w:rPr>
            <w:rFonts w:ascii="Cambria Math" w:eastAsia="楷体" w:hAnsi="Cambria Math" w:hint="eastAsia"/>
            <w:color w:val="000000"/>
          </w:rPr>
          <m:t>y</m:t>
        </m:r>
        <m:r>
          <w:rPr>
            <w:rFonts w:ascii="Cambria Math" w:eastAsia="楷体" w:hAnsi="Cambria Math"/>
            <w:color w:val="000000"/>
          </w:rPr>
          <m:t>=</m:t>
        </m:r>
      </m:oMath>
      <w:r>
        <w:rPr>
          <w:rFonts w:ascii="Calibri" w:eastAsia="楷体" w:hAnsi="Calibri" w:cs="Calibri"/>
          <w:color w:val="000000"/>
        </w:rPr>
        <w:t xml:space="preserve"> </w:t>
      </w:r>
      <w:r>
        <w:rPr>
          <w:rFonts w:ascii="Calibri" w:eastAsia="楷体" w:hAnsi="Calibri" w:cs="Calibri" w:hint="eastAsia"/>
          <w:color w:val="000000"/>
        </w:rPr>
        <w:t>(</w:t>
      </w:r>
      <w:r>
        <w:rPr>
          <w:rFonts w:ascii="Calibri" w:eastAsia="楷体" w:hAnsi="Calibri" w:cs="Calibri"/>
          <w:color w:val="000000"/>
        </w:rPr>
        <w:t>2x-200)</w:t>
      </w:r>
      <w:r>
        <w:rPr>
          <w:rFonts w:ascii="Calibri" w:eastAsia="楷体" w:hAnsi="Calibri" w:cs="Calibri" w:hint="eastAsia"/>
          <w:color w:val="000000"/>
        </w:rPr>
        <w:t>²</w:t>
      </w:r>
      <w:r>
        <w:rPr>
          <w:rFonts w:ascii="Calibri" w:eastAsia="楷体" w:hAnsi="Calibri" w:cs="Calibri"/>
          <w:color w:val="000000"/>
        </w:rPr>
        <w:t>+920000</w:t>
      </w:r>
    </w:p>
    <w:p w14:paraId="40D2651A" w14:textId="77777777" w:rsidR="00A923CB" w:rsidRDefault="00B4009F" w:rsidP="00B4009F">
      <w:pPr>
        <w:spacing w:line="360" w:lineRule="auto"/>
        <w:jc w:val="left"/>
        <w:textAlignment w:val="center"/>
        <w:rPr>
          <w:rFonts w:ascii="Calibri" w:eastAsia="楷体" w:hAnsi="Calibri" w:cs="Calibri"/>
          <w:color w:val="000000"/>
        </w:rPr>
      </w:pPr>
      <w:r>
        <w:rPr>
          <w:rFonts w:ascii="Calibri" w:eastAsia="楷体" w:hAnsi="Calibri" w:cs="Calibri"/>
          <w:color w:val="000000"/>
        </w:rPr>
        <w:tab/>
      </w:r>
      <w:r>
        <w:rPr>
          <w:rFonts w:ascii="Calibri" w:eastAsia="楷体" w:hAnsi="Calibri" w:cs="Calibri"/>
          <w:color w:val="000000"/>
        </w:rPr>
        <w:tab/>
      </w:r>
      <w:r>
        <w:rPr>
          <w:rFonts w:ascii="Calibri" w:eastAsia="楷体" w:hAnsi="Calibri" w:cs="Calibri"/>
          <w:color w:val="000000"/>
        </w:rPr>
        <w:tab/>
      </w:r>
      <m:oMath>
        <m:r>
          <w:rPr>
            <w:rFonts w:ascii="Cambria Math" w:eastAsia="楷体" w:hAnsi="Cambria Math" w:cs="Calibri" w:hint="eastAsia"/>
            <w:color w:val="000000"/>
          </w:rPr>
          <m:t>y</m:t>
        </m:r>
        <m:r>
          <w:rPr>
            <w:rFonts w:ascii="Cambria Math" w:eastAsia="楷体" w:hAnsi="Cambria Math" w:cs="Calibri" w:hint="eastAsia"/>
            <w:color w:val="000000"/>
          </w:rPr>
          <m:t>如果要确保最小值，则</m:t>
        </m:r>
        <m:r>
          <w:rPr>
            <w:rFonts w:ascii="Cambria Math" w:eastAsia="楷体" w:hAnsi="Cambria Math" w:cs="Calibri" w:hint="eastAsia"/>
            <w:color w:val="000000"/>
          </w:rPr>
          <m:t>x</m:t>
        </m:r>
        <m:r>
          <w:rPr>
            <w:rFonts w:ascii="Cambria Math" w:eastAsia="楷体" w:hAnsi="Cambria Math" w:cs="Calibri"/>
            <w:color w:val="000000"/>
          </w:rPr>
          <m:t>=100</m:t>
        </m:r>
      </m:oMath>
    </w:p>
    <w:p w14:paraId="627D7B12" w14:textId="77777777" w:rsidR="00960565" w:rsidRDefault="00960565" w:rsidP="00960565">
      <w:pPr>
        <w:spacing w:line="360" w:lineRule="auto"/>
        <w:ind w:left="840" w:firstLine="420"/>
        <w:jc w:val="left"/>
        <w:textAlignment w:val="center"/>
        <w:rPr>
          <w:rFonts w:ascii="Calibri" w:eastAsia="楷体" w:hAnsi="Calibri" w:cs="Calibri"/>
          <w:color w:val="000000"/>
        </w:rPr>
      </w:pPr>
      <w:r>
        <w:rPr>
          <w:rFonts w:ascii="Calibri" w:eastAsia="楷体" w:hAnsi="Calibri" w:cs="Calibri" w:hint="eastAsia"/>
          <w:color w:val="000000"/>
        </w:rPr>
        <w:t>此时最小面积为</w:t>
      </w:r>
      <w:r>
        <w:rPr>
          <w:rFonts w:ascii="Calibri" w:eastAsia="楷体" w:hAnsi="Calibri" w:cs="Calibri"/>
          <w:color w:val="000000"/>
        </w:rPr>
        <w:t>920000</w:t>
      </w:r>
      <w:r w:rsidR="00CE3F71">
        <w:rPr>
          <w:rFonts w:ascii="Calibri" w:eastAsia="楷体" w:hAnsi="Calibri" w:cs="Calibri" w:hint="eastAsia"/>
          <w:color w:val="000000"/>
        </w:rPr>
        <w:t>m</w:t>
      </w:r>
      <w:r w:rsidR="00CE3F71">
        <w:rPr>
          <w:rFonts w:ascii="Calibri" w:eastAsia="楷体" w:hAnsi="Calibri" w:cs="Calibri" w:hint="eastAsia"/>
          <w:color w:val="000000"/>
        </w:rPr>
        <w:t>²</w:t>
      </w:r>
    </w:p>
    <w:p w14:paraId="02E75F93" w14:textId="77777777" w:rsidR="00960565" w:rsidRPr="00B4009F" w:rsidRDefault="00960565" w:rsidP="00B4009F">
      <w:pPr>
        <w:spacing w:line="360" w:lineRule="auto"/>
        <w:jc w:val="left"/>
        <w:textAlignment w:val="center"/>
        <w:rPr>
          <w:rFonts w:ascii="Calibri" w:eastAsia="楷体" w:hAnsi="Calibri" w:cs="Calibri" w:hint="eastAsia"/>
          <w:i/>
          <w:color w:val="000000"/>
        </w:rPr>
      </w:pPr>
      <w:r>
        <w:rPr>
          <w:rFonts w:ascii="Calibri" w:eastAsia="楷体" w:hAnsi="Calibri" w:cs="Calibri"/>
          <w:i/>
          <w:color w:val="000000"/>
        </w:rPr>
        <w:tab/>
      </w:r>
    </w:p>
    <w:p w14:paraId="014A2B73" w14:textId="77777777" w:rsidR="003F2D81" w:rsidRDefault="003F2D81" w:rsidP="003F2D81">
      <w:pPr>
        <w:spacing w:line="360" w:lineRule="auto"/>
        <w:jc w:val="left"/>
        <w:textAlignment w:val="center"/>
        <w:rPr>
          <w:rFonts w:ascii="楷体" w:eastAsia="楷体" w:hAnsi="楷体"/>
          <w:color w:val="000000"/>
        </w:rPr>
      </w:pPr>
    </w:p>
    <w:p w14:paraId="1571923B" w14:textId="77777777" w:rsidR="003F2D81" w:rsidRPr="001B4675" w:rsidRDefault="003F2D81" w:rsidP="003F2D81">
      <w:pPr>
        <w:spacing w:line="360" w:lineRule="auto"/>
        <w:jc w:val="left"/>
        <w:textAlignment w:val="center"/>
        <w:rPr>
          <w:rFonts w:ascii="楷体" w:eastAsia="楷体" w:hAnsi="楷体" w:hint="eastAsia"/>
          <w:color w:val="000000"/>
        </w:rPr>
      </w:pPr>
    </w:p>
    <w:sectPr w:rsidR="003F2D81" w:rsidRPr="001B4675">
      <w:headerReference w:type="first" r:id="rId332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u dingcheng" w:date="2024-04-02T13:32:00Z" w:initials="fd">
    <w:p w14:paraId="47417CAD" w14:textId="77777777" w:rsidR="00C30A65" w:rsidRPr="00AE0C96" w:rsidRDefault="00C30A65">
      <w:pPr>
        <w:pStyle w:val="ab"/>
        <w:pBdr>
          <w:bottom w:val="single" w:sz="6" w:space="1" w:color="auto"/>
        </w:pBdr>
        <w:rPr>
          <w:b/>
          <w:bCs/>
        </w:rPr>
      </w:pPr>
      <w:r w:rsidRPr="00AE0C96">
        <w:rPr>
          <w:rStyle w:val="aa"/>
        </w:rPr>
        <w:annotationRef/>
      </w:r>
      <w:r w:rsidRPr="00AE0C96">
        <w:rPr>
          <w:rFonts w:hint="eastAsia"/>
          <w:b/>
          <w:bCs/>
        </w:rPr>
        <w:t>考点：有理数计算</w:t>
      </w:r>
    </w:p>
    <w:p w14:paraId="046B3E3E" w14:textId="0B027CC7" w:rsidR="00FF56DC" w:rsidRPr="00AE0C96" w:rsidRDefault="00875DEF" w:rsidP="00875DEF">
      <w:pPr>
        <w:pStyle w:val="ab"/>
        <w:numPr>
          <w:ilvl w:val="0"/>
          <w:numId w:val="1"/>
        </w:numPr>
        <w:rPr>
          <w:rFonts w:hint="eastAsia"/>
        </w:rPr>
      </w:pPr>
      <w:r>
        <w:t xml:space="preserve"> </w:t>
      </w:r>
      <w:r w:rsidR="00C30A65" w:rsidRPr="00AE0C96">
        <w:rPr>
          <w:rFonts w:hint="eastAsia"/>
        </w:rPr>
        <w:t>有理数相乘：符号相异，结果符号为负，值为两个绝对值之和。</w:t>
      </w:r>
    </w:p>
  </w:comment>
  <w:comment w:id="1" w:author="fu dingcheng" w:date="2024-04-02T13:34:00Z" w:initials="fd">
    <w:p w14:paraId="3EC7B064" w14:textId="77777777" w:rsidR="009A7746" w:rsidRPr="00AE0C96" w:rsidRDefault="009A7746">
      <w:pPr>
        <w:pStyle w:val="ab"/>
        <w:pBdr>
          <w:bottom w:val="single" w:sz="6" w:space="1" w:color="auto"/>
        </w:pBdr>
        <w:rPr>
          <w:b/>
          <w:bCs/>
        </w:rPr>
      </w:pPr>
      <w:r w:rsidRPr="00AE0C96">
        <w:rPr>
          <w:rStyle w:val="aa"/>
        </w:rPr>
        <w:annotationRef/>
      </w:r>
      <w:r w:rsidRPr="00AE0C96">
        <w:rPr>
          <w:rFonts w:hint="eastAsia"/>
          <w:b/>
          <w:bCs/>
        </w:rPr>
        <w:t>考点：轴对称图形</w:t>
      </w:r>
    </w:p>
    <w:p w14:paraId="01B0373E" w14:textId="5A72180F" w:rsidR="009A7746" w:rsidRPr="00AE0C96" w:rsidRDefault="00875DEF" w:rsidP="00875DEF">
      <w:pPr>
        <w:pStyle w:val="ab"/>
        <w:numPr>
          <w:ilvl w:val="0"/>
          <w:numId w:val="1"/>
        </w:numPr>
        <w:rPr>
          <w:rFonts w:hint="eastAsia"/>
        </w:rPr>
      </w:pPr>
      <w:r>
        <w:t xml:space="preserve"> </w:t>
      </w:r>
      <w:r w:rsidR="009A7746" w:rsidRPr="00AE0C96">
        <w:rPr>
          <w:rFonts w:hint="eastAsia"/>
        </w:rPr>
        <w:t>轴对称图形：一个图形如果沿着某一条直线折叠能够完全重合，这样的图形就叫做轴对称图形</w:t>
      </w:r>
    </w:p>
  </w:comment>
  <w:comment w:id="2" w:author="fu dingcheng" w:date="2024-04-02T13:36:00Z" w:initials="fd">
    <w:p w14:paraId="1C175D41" w14:textId="0557C034" w:rsidR="006B4049" w:rsidRPr="00AE0C96" w:rsidRDefault="006B4049">
      <w:pPr>
        <w:pStyle w:val="ab"/>
        <w:rPr>
          <w:b/>
          <w:bCs/>
        </w:rPr>
      </w:pPr>
      <w:r w:rsidRPr="00AE0C96">
        <w:rPr>
          <w:rStyle w:val="aa"/>
        </w:rPr>
        <w:annotationRef/>
      </w:r>
      <w:r w:rsidR="00223088" w:rsidRPr="00AE0C96">
        <w:rPr>
          <w:rFonts w:hint="eastAsia"/>
          <w:b/>
          <w:bCs/>
        </w:rPr>
        <w:t>考点：</w:t>
      </w:r>
      <w:r w:rsidRPr="00AE0C96">
        <w:rPr>
          <w:rFonts w:hint="eastAsia"/>
          <w:b/>
          <w:bCs/>
        </w:rPr>
        <w:t>整式运算</w:t>
      </w:r>
    </w:p>
    <w:p w14:paraId="5AFA1CC5" w14:textId="786584F5" w:rsidR="006B4049" w:rsidRPr="00AE0C96" w:rsidRDefault="00875DEF" w:rsidP="00875DEF">
      <w:pPr>
        <w:pStyle w:val="ab"/>
        <w:numPr>
          <w:ilvl w:val="0"/>
          <w:numId w:val="1"/>
        </w:numPr>
        <w:pBdr>
          <w:top w:val="single" w:sz="6" w:space="1" w:color="auto"/>
          <w:bottom w:val="single" w:sz="6" w:space="1" w:color="auto"/>
        </w:pBdr>
      </w:pPr>
      <w:r>
        <w:t xml:space="preserve"> </w:t>
      </w:r>
      <w:r w:rsidR="006B4049" w:rsidRPr="00AE0C96">
        <w:rPr>
          <w:rFonts w:hint="eastAsia"/>
        </w:rPr>
        <w:t>积的乘方：把每个积的每一个因式分别乘方，所得的幂再相乘</w:t>
      </w:r>
    </w:p>
    <w:p w14:paraId="7051895C" w14:textId="72C2884D" w:rsidR="005E54FE" w:rsidRPr="00AE0C96" w:rsidRDefault="005E54FE">
      <w:pPr>
        <w:pStyle w:val="ab"/>
        <w:rPr>
          <w:rFonts w:hint="eastAsia"/>
          <w:b/>
          <w:bCs/>
        </w:rPr>
      </w:pPr>
      <w:r w:rsidRPr="00AE0C96">
        <w:rPr>
          <w:rFonts w:hint="eastAsia"/>
          <w:b/>
          <w:bCs/>
        </w:rPr>
        <w:t>负数次幂等于</w:t>
      </w:r>
      <w:r w:rsidR="00D20CB6">
        <w:rPr>
          <w:rFonts w:hint="eastAsia"/>
          <w:b/>
          <w:bCs/>
        </w:rPr>
        <w:t>对应</w:t>
      </w:r>
      <w:r w:rsidRPr="00AE0C96">
        <w:rPr>
          <w:rFonts w:hint="eastAsia"/>
          <w:b/>
          <w:bCs/>
        </w:rPr>
        <w:t>正数次幂的倒数</w:t>
      </w:r>
    </w:p>
  </w:comment>
  <w:comment w:id="3" w:author="fu dingcheng" w:date="2024-04-02T13:40:00Z" w:initials="fd">
    <w:p w14:paraId="6D28C3F0" w14:textId="77777777" w:rsidR="00875DEF" w:rsidRPr="004C501E" w:rsidRDefault="00875DEF">
      <w:pPr>
        <w:pStyle w:val="ab"/>
        <w:pBdr>
          <w:bottom w:val="single" w:sz="6" w:space="1" w:color="auto"/>
        </w:pBdr>
        <w:rPr>
          <w:b/>
          <w:bCs/>
        </w:rPr>
      </w:pPr>
      <w:r>
        <w:rPr>
          <w:rStyle w:val="aa"/>
        </w:rPr>
        <w:annotationRef/>
      </w:r>
      <w:r w:rsidRPr="004C501E">
        <w:rPr>
          <w:rFonts w:hint="eastAsia"/>
          <w:b/>
          <w:bCs/>
        </w:rPr>
        <w:t>考察点：多边形的内角和</w:t>
      </w:r>
    </w:p>
    <w:p w14:paraId="26C8B056" w14:textId="477C59F3" w:rsidR="00875DEF" w:rsidRDefault="00875DEF" w:rsidP="00875DEF">
      <w:pPr>
        <w:pStyle w:val="ab"/>
        <w:numPr>
          <w:ilvl w:val="0"/>
          <w:numId w:val="1"/>
        </w:numPr>
      </w:pPr>
      <w:r>
        <w:t xml:space="preserve"> </w:t>
      </w:r>
      <w:r>
        <w:rPr>
          <w:rFonts w:hint="eastAsia"/>
        </w:rPr>
        <w:t>n</w:t>
      </w:r>
      <w:r>
        <w:rPr>
          <w:rFonts w:hint="eastAsia"/>
        </w:rPr>
        <w:t>边形的内角和</w: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n</w:t>
      </w:r>
      <w:r>
        <w:t>-2</w:t>
      </w:r>
      <w:r>
        <w:rPr>
          <w:rFonts w:hint="eastAsia"/>
        </w:rPr>
        <w:t>）</w:t>
      </w:r>
      <m:oMath>
        <m:r>
          <w:rPr>
            <w:rFonts w:ascii="Cambria Math" w:hAnsi="Cambria Math"/>
          </w:rPr>
          <m:t>× 18</m:t>
        </m:r>
        <m:r>
          <w:rPr>
            <w:rFonts w:ascii="Cambria Math" w:hAnsi="Cambria Math"/>
          </w:rPr>
          <m:t>0</m:t>
        </m:r>
      </m:oMath>
    </w:p>
    <w:p w14:paraId="14C1747A" w14:textId="77777777" w:rsidR="00915F3B" w:rsidRDefault="00915F3B" w:rsidP="00915F3B">
      <w:pPr>
        <w:pStyle w:val="ab"/>
        <w:numPr>
          <w:ilvl w:val="1"/>
          <w:numId w:val="1"/>
        </w:numPr>
      </w:pPr>
      <w:r>
        <w:rPr>
          <w:rFonts w:hint="eastAsia"/>
        </w:rPr>
        <w:t xml:space="preserve"> </w:t>
      </w:r>
      <w:r>
        <w:rPr>
          <w:rFonts w:hint="eastAsia"/>
        </w:rPr>
        <w:t>三角形的内角和是</w:t>
      </w:r>
      <w:r>
        <w:t>180</w:t>
      </w:r>
    </w:p>
    <w:p w14:paraId="4EE6C0C1" w14:textId="77777777" w:rsidR="00915F3B" w:rsidRDefault="00915F3B" w:rsidP="00915F3B">
      <w:pPr>
        <w:pStyle w:val="ab"/>
        <w:numPr>
          <w:ilvl w:val="1"/>
          <w:numId w:val="1"/>
        </w:numPr>
      </w:pPr>
      <w:r>
        <w:rPr>
          <w:rFonts w:hint="eastAsia"/>
        </w:rPr>
        <w:t xml:space="preserve"> </w:t>
      </w:r>
      <w:r>
        <w:rPr>
          <w:rFonts w:hint="eastAsia"/>
        </w:rPr>
        <w:t>四边形的内角和是</w:t>
      </w:r>
      <w:r>
        <w:rPr>
          <w:rFonts w:hint="eastAsia"/>
        </w:rPr>
        <w:t xml:space="preserve"> </w:t>
      </w:r>
      <w:r>
        <w:t>360</w:t>
      </w:r>
    </w:p>
    <w:p w14:paraId="58E5B3D2" w14:textId="2E7E9908" w:rsidR="002353C6" w:rsidRDefault="002353C6" w:rsidP="002353C6">
      <w:pPr>
        <w:pStyle w:val="ab"/>
        <w:numPr>
          <w:ilvl w:val="0"/>
          <w:numId w:val="1"/>
        </w:numPr>
        <w:rPr>
          <w:rFonts w:hint="eastAsia"/>
        </w:rPr>
      </w:pPr>
      <w:r>
        <w:t xml:space="preserve"> </w:t>
      </w:r>
      <w:r>
        <w:rPr>
          <w:rFonts w:hint="eastAsia"/>
        </w:rPr>
        <w:t>n</w:t>
      </w:r>
      <w:r>
        <w:rPr>
          <w:rFonts w:hint="eastAsia"/>
        </w:rPr>
        <w:t>边形的外角和是</w:t>
      </w:r>
      <w:r>
        <w:rPr>
          <w:rFonts w:hint="eastAsia"/>
        </w:rPr>
        <w:t>3</w:t>
      </w:r>
      <w:r>
        <w:t>60</w:t>
      </w:r>
    </w:p>
  </w:comment>
  <w:comment w:id="4" w:author="fu dingcheng" w:date="2024-04-02T13:49:00Z" w:initials="fd">
    <w:p w14:paraId="5400C493" w14:textId="6F553084" w:rsidR="00A82BD0" w:rsidRPr="00A82BD0" w:rsidRDefault="00A82BD0">
      <w:pPr>
        <w:pStyle w:val="ab"/>
        <w:pBdr>
          <w:bottom w:val="single" w:sz="6" w:space="1" w:color="auto"/>
        </w:pBdr>
        <w:rPr>
          <w:b/>
          <w:bCs/>
        </w:rPr>
      </w:pPr>
      <w:r>
        <w:rPr>
          <w:rStyle w:val="aa"/>
        </w:rPr>
        <w:annotationRef/>
      </w:r>
      <w:r w:rsidRPr="00A82BD0">
        <w:rPr>
          <w:rFonts w:hint="eastAsia"/>
          <w:b/>
          <w:bCs/>
        </w:rPr>
        <w:t>考察点：特殊角的三角函数值</w:t>
      </w:r>
    </w:p>
    <w:p w14:paraId="1299581F" w14:textId="138E1DFF" w:rsidR="00A82BD0" w:rsidRPr="009B7A3E" w:rsidRDefault="00A82BD0" w:rsidP="00A82BD0">
      <w:pPr>
        <w:pStyle w:val="ab"/>
        <w:numPr>
          <w:ilvl w:val="0"/>
          <w:numId w:val="1"/>
        </w:numPr>
        <w:rPr>
          <w:b/>
          <w:bCs/>
        </w:rPr>
      </w:pPr>
      <w:r w:rsidRPr="009B7A3E">
        <w:rPr>
          <w:b/>
          <w:bCs/>
        </w:rPr>
        <w:t xml:space="preserve"> </w:t>
      </w:r>
      <w:r w:rsidRPr="009B7A3E">
        <w:rPr>
          <w:rFonts w:hint="eastAsia"/>
          <w:b/>
          <w:bCs/>
        </w:rPr>
        <w:t>sin</w:t>
      </w:r>
      <w:r w:rsidRPr="009B7A3E">
        <w:rPr>
          <w:b/>
          <w:bCs/>
        </w:rPr>
        <w:t>0 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 w:hint="eastAsia"/>
          </w:rPr>
          <m:t>,</m:t>
        </m:r>
        <m:r>
          <m:rPr>
            <m:sty m:val="bi"/>
          </m:rPr>
          <w:rPr>
            <w:rFonts w:ascii="Cambria Math" w:hAnsi="Cambria Math"/>
          </w:rPr>
          <m:t xml:space="preserve">  </m:t>
        </m:r>
        <m:func>
          <m:funcPr>
            <m:ctrlPr>
              <w:rPr>
                <w:rFonts w:ascii="Cambria Math" w:hAnsi="Cambria Math" w:hint="eastAsia"/>
                <w:b/>
                <w:bCs/>
                <w:i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b/>
                <w:bCs/>
                <w:i/>
              </w:rPr>
            </m:ctrlPr>
          </m:fName>
          <m:e>
            <m:r>
              <m:rPr>
                <m:sty m:val="bi"/>
              </m:rPr>
              <w:rPr>
                <w:rFonts w:ascii="Cambria Math" w:hAnsi="Cambria Math"/>
              </w:rPr>
              <m:t>30</m:t>
            </m:r>
            <m:ctrlPr>
              <w:rPr>
                <w:rFonts w:ascii="Cambria Math" w:hAnsi="Cambria Math"/>
                <w:b/>
                <w:bCs/>
                <w:i/>
              </w:rPr>
            </m:ctrlPr>
          </m:e>
        </m:func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sin</w:t>
      </w:r>
      <w:r w:rsidRPr="009B7A3E">
        <w:rPr>
          <w:b/>
          <w:bCs/>
        </w:rPr>
        <w:t>45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sin</w:t>
      </w:r>
      <w:r w:rsidRPr="009B7A3E">
        <w:rPr>
          <w:b/>
          <w:bCs/>
        </w:rPr>
        <w:t>60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sin</w:t>
      </w:r>
      <w:r w:rsidRPr="009B7A3E">
        <w:rPr>
          <w:b/>
          <w:bCs/>
        </w:rPr>
        <w:t>90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5D6CC5" w:rsidRPr="009B7A3E">
        <w:rPr>
          <w:rFonts w:hint="eastAsia"/>
          <w:b/>
          <w:bCs/>
        </w:rPr>
        <w:t xml:space="preserve"> </w:t>
      </w:r>
    </w:p>
    <w:p w14:paraId="33DB732F" w14:textId="593E85E5" w:rsidR="00A82BD0" w:rsidRPr="009B7A3E" w:rsidRDefault="00A82BD0" w:rsidP="00A82BD0">
      <w:pPr>
        <w:pStyle w:val="ab"/>
        <w:numPr>
          <w:ilvl w:val="0"/>
          <w:numId w:val="1"/>
        </w:numPr>
        <w:rPr>
          <w:b/>
          <w:bCs/>
        </w:rPr>
      </w:pPr>
      <w:r w:rsidRPr="009B7A3E">
        <w:rPr>
          <w:rFonts w:hint="eastAsia"/>
          <w:b/>
          <w:bCs/>
        </w:rPr>
        <w:t xml:space="preserve"> cos</w:t>
      </w:r>
      <w:r w:rsidRPr="009B7A3E">
        <w:rPr>
          <w:b/>
          <w:bCs/>
        </w:rPr>
        <w:t>0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5D6CC5" w:rsidRPr="009B7A3E">
        <w:rPr>
          <w:rFonts w:hint="eastAsia"/>
          <w:b/>
          <w:bCs/>
        </w:rPr>
        <w:t xml:space="preserve"> </w:t>
      </w:r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cos</w:t>
      </w:r>
      <w:r w:rsidRPr="009B7A3E">
        <w:rPr>
          <w:b/>
          <w:bCs/>
        </w:rPr>
        <w:t>30=</w:t>
      </w:r>
      <w:r w:rsidR="005D6CC5" w:rsidRPr="009B7A3E">
        <w:rPr>
          <w:b/>
          <w:bCs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 w:hint="eastAsia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,  cos</m:t>
        </m:r>
        <m:r>
          <m:rPr>
            <m:sty m:val="bi"/>
          </m:rPr>
          <w:rPr>
            <w:rFonts w:ascii="Cambria Math" w:hAnsi="Cambria Math"/>
          </w:rPr>
          <m:t xml:space="preserve">60= 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="005D6CC5" w:rsidRPr="009B7A3E">
        <w:rPr>
          <w:rFonts w:hint="eastAsia"/>
          <w:b/>
          <w:bCs/>
        </w:rPr>
        <w:t>,</w:t>
      </w:r>
      <w:r w:rsidR="005D6CC5" w:rsidRPr="009B7A3E">
        <w:rPr>
          <w:b/>
          <w:bCs/>
        </w:rPr>
        <w:t xml:space="preserve">cos90 = 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</w:p>
    <w:p w14:paraId="171BBD51" w14:textId="36A39E2E" w:rsidR="005D6CC5" w:rsidRPr="009B7A3E" w:rsidRDefault="005D6CC5" w:rsidP="005D6CC5">
      <w:pPr>
        <w:pStyle w:val="ab"/>
        <w:numPr>
          <w:ilvl w:val="0"/>
          <w:numId w:val="1"/>
        </w:numPr>
        <w:rPr>
          <w:b/>
          <w:bCs/>
        </w:rPr>
      </w:pPr>
      <w:r w:rsidRPr="009B7A3E">
        <w:rPr>
          <w:b/>
          <w:bCs/>
        </w:rPr>
        <w:t xml:space="preserve"> tan0=0</w:t>
      </w:r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tan</w:t>
      </w:r>
      <w:r w:rsidRPr="009B7A3E">
        <w:rPr>
          <w:b/>
          <w:bCs/>
        </w:rPr>
        <w:t>30=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 xml:space="preserve"> </m:t>
        </m:r>
      </m:oMath>
      <w:r w:rsidRPr="009B7A3E">
        <w:rPr>
          <w:rFonts w:hint="eastAsia"/>
          <w:b/>
          <w:bCs/>
        </w:rPr>
        <w:t>tan</w:t>
      </w:r>
      <w:r w:rsidRPr="009B7A3E">
        <w:rPr>
          <w:b/>
          <w:bCs/>
        </w:rPr>
        <w:t>45=1</w:t>
      </w:r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tan</w:t>
      </w:r>
      <w:r w:rsidRPr="009B7A3E">
        <w:rPr>
          <w:b/>
          <w:bCs/>
        </w:rPr>
        <w:t>60=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</m:rad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 xml:space="preserve"> tan</m:t>
        </m:r>
        <m:r>
          <m:rPr>
            <m:sty m:val="bi"/>
          </m:rPr>
          <w:rPr>
            <w:rFonts w:ascii="Cambria Math" w:hAnsi="Cambria Math"/>
          </w:rPr>
          <m:t>90</m:t>
        </m:r>
        <m:r>
          <m:rPr>
            <m:sty m:val="bi"/>
          </m:rPr>
          <w:rPr>
            <w:rFonts w:ascii="Cambria Math" w:hAnsi="Cambria Math" w:hint="eastAsia"/>
          </w:rPr>
          <m:t>不存在</m:t>
        </m:r>
      </m:oMath>
    </w:p>
    <w:p w14:paraId="08DB3A10" w14:textId="0FBBF422" w:rsidR="005D6CC5" w:rsidRDefault="005D6CC5" w:rsidP="005D6CC5">
      <w:pPr>
        <w:pStyle w:val="ab"/>
        <w:numPr>
          <w:ilvl w:val="0"/>
          <w:numId w:val="1"/>
        </w:numPr>
        <w:pBdr>
          <w:bottom w:val="single" w:sz="6" w:space="1" w:color="auto"/>
        </w:pBdr>
      </w:pPr>
      <w:r w:rsidRPr="009B7A3E">
        <w:rPr>
          <w:rFonts w:hint="eastAsia"/>
          <w:b/>
          <w:bCs/>
        </w:rPr>
        <w:t xml:space="preserve"> cot</w:t>
      </w:r>
      <w:r w:rsidRPr="009B7A3E">
        <w:rPr>
          <w:b/>
          <w:bCs/>
        </w:rPr>
        <w:t>0</w:t>
      </w:r>
      <w:r w:rsidRPr="009B7A3E">
        <w:rPr>
          <w:rFonts w:hint="eastAsia"/>
          <w:b/>
          <w:bCs/>
        </w:rPr>
        <w:t>不存在，</w:t>
      </w:r>
      <w:r w:rsidRPr="009B7A3E">
        <w:rPr>
          <w:rFonts w:hint="eastAsia"/>
          <w:b/>
          <w:bCs/>
        </w:rPr>
        <w:t>cot</w:t>
      </w:r>
      <w:r w:rsidRPr="009B7A3E">
        <w:rPr>
          <w:b/>
          <w:bCs/>
        </w:rPr>
        <w:t>30=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</m:rad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 xml:space="preserve"> cot</m:t>
        </m:r>
        <m:r>
          <m:rPr>
            <m:sty m:val="bi"/>
          </m:rPr>
          <w:rPr>
            <w:rFonts w:ascii="Cambria Math" w:hAnsi="Cambria Math"/>
          </w:rPr>
          <m:t>45=1</m:t>
        </m:r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>cot</m:t>
        </m:r>
        <m:r>
          <m:rPr>
            <m:sty m:val="bi"/>
          </m:rPr>
          <w:rPr>
            <w:rFonts w:ascii="Cambria Math" w:hAnsi="Cambria Math"/>
          </w:rPr>
          <m:t>60=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r w:rsidRPr="009B7A3E">
        <w:rPr>
          <w:rFonts w:hint="eastAsia"/>
          <w:b/>
          <w:bCs/>
        </w:rPr>
        <w:t>，</w:t>
      </w:r>
      <w:r w:rsidRPr="009B7A3E">
        <w:rPr>
          <w:rFonts w:hint="eastAsia"/>
          <w:b/>
          <w:bCs/>
        </w:rPr>
        <w:t>cot</w:t>
      </w:r>
      <w:r w:rsidRPr="009B7A3E">
        <w:rPr>
          <w:b/>
          <w:bCs/>
        </w:rPr>
        <w:t>90=0</w:t>
      </w:r>
    </w:p>
    <w:p w14:paraId="79E1532D" w14:textId="5A4DC97F" w:rsidR="009B7A3E" w:rsidRPr="005D6CC5" w:rsidRDefault="009B7A3E" w:rsidP="009B7A3E">
      <w:pPr>
        <w:pStyle w:val="ab"/>
        <w:rPr>
          <w:rFonts w:hint="eastAsia"/>
        </w:rPr>
      </w:pPr>
      <w:r>
        <w:rPr>
          <w:rFonts w:hint="eastAsia"/>
        </w:rPr>
        <w:t>记住特殊角度的三角函数值是关键</w:t>
      </w:r>
    </w:p>
  </w:comment>
  <w:comment w:id="5" w:author="fu dingcheng" w:date="2024-04-02T18:17:00Z" w:initials="fd">
    <w:p w14:paraId="0305EF1E" w14:textId="77777777" w:rsidR="00B357B0" w:rsidRPr="00B357B0" w:rsidRDefault="00B357B0">
      <w:pPr>
        <w:pStyle w:val="ab"/>
        <w:pBdr>
          <w:bottom w:val="single" w:sz="6" w:space="1" w:color="auto"/>
        </w:pBdr>
        <w:rPr>
          <w:b/>
          <w:bCs/>
        </w:rPr>
      </w:pPr>
      <w:r w:rsidRPr="00B357B0">
        <w:rPr>
          <w:rStyle w:val="aa"/>
          <w:b/>
          <w:bCs/>
        </w:rPr>
        <w:annotationRef/>
      </w:r>
      <w:r w:rsidRPr="00B357B0">
        <w:rPr>
          <w:rFonts w:hint="eastAsia"/>
          <w:b/>
          <w:bCs/>
        </w:rPr>
        <w:t>考点：正比例函数与一次函数</w:t>
      </w:r>
    </w:p>
    <w:p w14:paraId="38529694" w14:textId="77777777" w:rsidR="00B357B0" w:rsidRDefault="00B357B0" w:rsidP="00B357B0">
      <w:pPr>
        <w:pStyle w:val="ab"/>
        <w:numPr>
          <w:ilvl w:val="0"/>
          <w:numId w:val="1"/>
        </w:numPr>
      </w:pPr>
      <w:r>
        <w:t xml:space="preserve"> </w:t>
      </w:r>
      <w:r>
        <w:rPr>
          <w:rFonts w:hint="eastAsia"/>
        </w:rPr>
        <w:t>一次函数模型：</w:t>
      </w:r>
      <w:r>
        <w:rPr>
          <w:rFonts w:hint="eastAsia"/>
        </w:rPr>
        <w:t>y</w:t>
      </w:r>
      <w:r>
        <w:t>=</w:t>
      </w:r>
      <w:r>
        <w:rPr>
          <w:rFonts w:hint="eastAsia"/>
        </w:rPr>
        <w:t>k</w:t>
      </w:r>
      <w:r>
        <w:rPr>
          <w:rFonts w:hint="eastAsia"/>
        </w:rPr>
        <w:t>χ</w:t>
      </w:r>
      <w:r>
        <w:rPr>
          <w:rFonts w:hint="eastAsia"/>
        </w:rPr>
        <w:t>+b</w:t>
      </w:r>
    </w:p>
    <w:p w14:paraId="6871DA2C" w14:textId="77777777" w:rsidR="00B357B0" w:rsidRDefault="00B357B0" w:rsidP="00B357B0">
      <w:pPr>
        <w:pStyle w:val="ab"/>
        <w:numPr>
          <w:ilvl w:val="0"/>
          <w:numId w:val="1"/>
        </w:numPr>
        <w:pBdr>
          <w:bottom w:val="single" w:sz="6" w:space="1" w:color="auto"/>
        </w:pBdr>
      </w:pPr>
      <w:r>
        <w:rPr>
          <w:rFonts w:hint="eastAsia"/>
        </w:rPr>
        <w:t xml:space="preserve"> </w:t>
      </w:r>
      <w:r>
        <w:rPr>
          <w:rFonts w:hint="eastAsia"/>
        </w:rPr>
        <w:t>正比例函数</w:t>
      </w:r>
      <w:r>
        <w:rPr>
          <w:rFonts w:hint="eastAsia"/>
        </w:rPr>
        <w:t>=y</w:t>
      </w:r>
      <w:r>
        <w:t>=</w:t>
      </w:r>
      <w:r>
        <w:rPr>
          <w:rFonts w:hint="eastAsia"/>
        </w:rPr>
        <w:t>kx</w:t>
      </w:r>
      <w:r>
        <w:rPr>
          <w:rFonts w:hint="eastAsia"/>
        </w:rPr>
        <w:t>是特殊的一次函数</w:t>
      </w:r>
    </w:p>
    <w:p w14:paraId="5F936FBF" w14:textId="718BC7D6" w:rsidR="00B357B0" w:rsidRPr="00C14487" w:rsidRDefault="00C14487" w:rsidP="00B357B0">
      <w:pPr>
        <w:pStyle w:val="ab"/>
        <w:rPr>
          <w:rFonts w:hint="eastAsia"/>
          <w:b/>
          <w:bCs/>
          <w:i/>
        </w:rPr>
      </w:pPr>
      <w:r w:rsidRPr="00C14487">
        <w:rPr>
          <w:rFonts w:hint="eastAsia"/>
          <w:b/>
          <w:bCs/>
        </w:rPr>
        <w:t>难点：</w:t>
      </w:r>
      <w:r w:rsidRPr="00C14487">
        <w:rPr>
          <w:rFonts w:hint="eastAsia"/>
          <w:b/>
          <w:bCs/>
        </w:rPr>
        <w:t>y</w:t>
      </w:r>
      <w:r w:rsidRPr="00C14487">
        <w:rPr>
          <w:b/>
          <w:bCs/>
        </w:rPr>
        <w:t>=2</w:t>
      </w:r>
      <w:r w:rsidRPr="00C14487">
        <w:rPr>
          <w:rFonts w:hint="eastAsia"/>
          <w:b/>
          <w:bCs/>
        </w:rPr>
        <w:t>x</w:t>
      </w:r>
      <w:r w:rsidRPr="00C14487">
        <w:rPr>
          <w:b/>
          <w:bCs/>
        </w:rPr>
        <w:t>+</w:t>
      </w:r>
      <w:r w:rsidRPr="00C14487">
        <w:rPr>
          <w:rFonts w:hint="eastAsia"/>
          <w:b/>
          <w:bCs/>
        </w:rPr>
        <w:t>m</w:t>
      </w:r>
      <w:r w:rsidRPr="00C14487">
        <w:rPr>
          <w:b/>
          <w:bCs/>
        </w:rPr>
        <w:t>-1</w:t>
      </w:r>
      <w:r w:rsidRPr="00C14487">
        <w:rPr>
          <w:rFonts w:hint="eastAsia"/>
          <w:b/>
          <w:bCs/>
        </w:rPr>
        <w:t>与</w:t>
      </w:r>
      <w:r w:rsidRPr="00C14487">
        <w:rPr>
          <w:rFonts w:hint="eastAsia"/>
          <w:b/>
          <w:bCs/>
        </w:rPr>
        <w:t>x</w:t>
      </w:r>
      <w:r w:rsidRPr="00C14487">
        <w:rPr>
          <w:rFonts w:hint="eastAsia"/>
          <w:b/>
          <w:bCs/>
        </w:rPr>
        <w:t>轴的交点是（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-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>0</m:t>
        </m:r>
      </m:oMath>
      <w:r w:rsidRPr="00C14487">
        <w:rPr>
          <w:rFonts w:hint="eastAsia"/>
          <w:b/>
          <w:bCs/>
        </w:rPr>
        <w:t>），左移</w:t>
      </w:r>
      <w:r w:rsidRPr="00C14487">
        <w:rPr>
          <w:rFonts w:hint="eastAsia"/>
          <w:b/>
          <w:bCs/>
        </w:rPr>
        <w:t>3</w:t>
      </w:r>
      <w:r w:rsidRPr="00C14487">
        <w:rPr>
          <w:rFonts w:hint="eastAsia"/>
          <w:b/>
          <w:bCs/>
        </w:rPr>
        <w:t>个单位是正比例函数，即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-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</w:rPr>
          <m:t>=3</m:t>
        </m:r>
        <m:r>
          <m:rPr>
            <m:sty m:val="bi"/>
          </m:rPr>
          <w:rPr>
            <w:rFonts w:ascii="Cambria Math" w:hAnsi="Cambria Math" w:hint="eastAsia"/>
          </w:rPr>
          <m:t>，</m:t>
        </m:r>
        <m:r>
          <m:rPr>
            <m:sty m:val="bi"/>
          </m:rPr>
          <w:rPr>
            <w:rFonts w:ascii="Cambria Math" w:hAnsi="Cambria Math" w:hint="eastAsia"/>
          </w:rPr>
          <m:t>m</m:t>
        </m:r>
        <m:r>
          <m:rPr>
            <m:sty m:val="bi"/>
          </m:rPr>
          <w:rPr>
            <w:rFonts w:ascii="Cambria Math" w:hAnsi="Cambria Math"/>
          </w:rPr>
          <m:t>=-5</m:t>
        </m:r>
      </m:oMath>
    </w:p>
  </w:comment>
  <w:comment w:id="6" w:author="fu dingcheng" w:date="2024-04-02T19:32:00Z" w:initials="fd">
    <w:p w14:paraId="23415261" w14:textId="77777777" w:rsidR="000760F4" w:rsidRPr="00897A96" w:rsidRDefault="000760F4" w:rsidP="000760F4">
      <w:pPr>
        <w:pStyle w:val="ab"/>
        <w:rPr>
          <w:b/>
          <w:bCs/>
        </w:rPr>
      </w:pPr>
      <w:r>
        <w:rPr>
          <w:rStyle w:val="aa"/>
        </w:rPr>
        <w:annotationRef/>
      </w:r>
      <w:r w:rsidRPr="00897A96">
        <w:rPr>
          <w:rFonts w:hint="eastAsia"/>
          <w:b/>
          <w:bCs/>
        </w:rPr>
        <w:t>考察点：三角形全等、勾股定理</w:t>
      </w:r>
    </w:p>
    <w:p w14:paraId="6F7DBA6B" w14:textId="77777777" w:rsidR="000760F4" w:rsidRDefault="000760F4" w:rsidP="000760F4">
      <w:pPr>
        <w:pStyle w:val="ab"/>
        <w:numPr>
          <w:ilvl w:val="0"/>
          <w:numId w:val="1"/>
        </w:numPr>
        <w:pBdr>
          <w:top w:val="single" w:sz="6" w:space="1" w:color="auto"/>
          <w:bottom w:val="single" w:sz="6" w:space="1" w:color="auto"/>
        </w:pBdr>
      </w:pPr>
      <w:r>
        <w:rPr>
          <w:rFonts w:hint="eastAsia"/>
        </w:rPr>
        <w:t xml:space="preserve"> </w:t>
      </w:r>
      <w:r>
        <w:rPr>
          <w:rFonts w:hint="eastAsia"/>
        </w:rPr>
        <w:t>根据角角边的关系，得到三角形的全等关系</w:t>
      </w:r>
    </w:p>
    <w:p w14:paraId="546F96C2" w14:textId="3AB90083" w:rsidR="00E55280" w:rsidRDefault="00E55280" w:rsidP="000760F4">
      <w:pPr>
        <w:pStyle w:val="ab"/>
        <w:numPr>
          <w:ilvl w:val="0"/>
          <w:numId w:val="1"/>
        </w:numPr>
        <w:pBdr>
          <w:top w:val="single" w:sz="6" w:space="1" w:color="auto"/>
          <w:bottom w:val="single" w:sz="6" w:space="1" w:color="auto"/>
        </w:pBdr>
        <w:rPr>
          <w:rFonts w:hint="eastAsia"/>
        </w:rPr>
      </w:pPr>
      <w:r>
        <w:t xml:space="preserve"> </w:t>
      </w:r>
      <w:r>
        <w:rPr>
          <w:rFonts w:hint="eastAsia"/>
        </w:rPr>
        <w:t>根据勾股定理取得</w:t>
      </w:r>
      <w:r w:rsidR="00A832A4">
        <w:rPr>
          <w:rFonts w:hint="eastAsia"/>
        </w:rPr>
        <w:t>得到直角三角形三边的值</w:t>
      </w:r>
    </w:p>
    <w:p w14:paraId="62D33DEA" w14:textId="7FF320BC" w:rsidR="000760F4" w:rsidRDefault="000760F4" w:rsidP="000760F4">
      <w:pPr>
        <w:pStyle w:val="ab"/>
        <w:numPr>
          <w:ilvl w:val="0"/>
          <w:numId w:val="1"/>
        </w:numPr>
        <w:pBdr>
          <w:top w:val="single" w:sz="6" w:space="1" w:color="auto"/>
          <w:bottom w:val="single" w:sz="6" w:space="1" w:color="auto"/>
        </w:pBdr>
      </w:pPr>
      <w:r>
        <w:rPr>
          <w:rFonts w:hint="eastAsia"/>
        </w:rPr>
        <w:t xml:space="preserve"> </w:t>
      </w:r>
      <w:r>
        <w:rPr>
          <w:rFonts w:hint="eastAsia"/>
        </w:rPr>
        <w:t>根据三角形的全等进一步得到</w:t>
      </w:r>
      <w:r>
        <w:rPr>
          <w:rFonts w:hint="eastAsia"/>
        </w:rPr>
        <w:t>CG</w:t>
      </w:r>
      <w:r>
        <w:t>=</w:t>
      </w:r>
      <w:r>
        <w:rPr>
          <w:rFonts w:hint="eastAsia"/>
        </w:rPr>
        <w:t>BF</w:t>
      </w:r>
      <w:r>
        <w:t>=4</w:t>
      </w:r>
    </w:p>
    <w:p w14:paraId="1BD6B1B3" w14:textId="635CB196" w:rsidR="000760F4" w:rsidRPr="00F65DD1" w:rsidRDefault="000760F4" w:rsidP="000760F4">
      <w:pPr>
        <w:pStyle w:val="ab"/>
        <w:pBdr>
          <w:bottom w:val="single" w:sz="6" w:space="1" w:color="auto"/>
          <w:between w:val="single" w:sz="6" w:space="1" w:color="auto"/>
        </w:pBdr>
        <w:rPr>
          <w:b/>
          <w:bCs/>
        </w:rPr>
      </w:pPr>
      <w:r w:rsidRPr="00F65DD1">
        <w:rPr>
          <w:rFonts w:hint="eastAsia"/>
          <w:b/>
          <w:bCs/>
        </w:rPr>
        <w:t>难点：</w:t>
      </w:r>
    </w:p>
    <w:p w14:paraId="37EC1F44" w14:textId="3700D536" w:rsidR="000760F4" w:rsidRDefault="000760F4" w:rsidP="000760F4">
      <w:pPr>
        <w:pStyle w:val="ab"/>
        <w:pBdr>
          <w:bottom w:val="single" w:sz="6" w:space="1" w:color="auto"/>
          <w:between w:val="single" w:sz="6" w:space="1" w:color="auto"/>
        </w:pBdr>
        <w:rPr>
          <w:rFonts w:hint="eastAsia"/>
        </w:rPr>
      </w:pPr>
      <w:r>
        <w:t>1</w:t>
      </w:r>
      <w:r>
        <w:rPr>
          <w:rFonts w:hint="eastAsia"/>
        </w:rPr>
        <w:t>、做出</w:t>
      </w:r>
      <w:r>
        <w:rPr>
          <w:rFonts w:hint="eastAsia"/>
        </w:rPr>
        <w:t>BF</w:t>
      </w:r>
      <w:r>
        <w:rPr>
          <w:rFonts w:hint="eastAsia"/>
        </w:rPr>
        <w:t>、</w:t>
      </w:r>
      <w:r>
        <w:rPr>
          <w:rFonts w:hint="eastAsia"/>
        </w:rPr>
        <w:t>DG</w:t>
      </w:r>
      <w:r>
        <w:rPr>
          <w:rFonts w:hint="eastAsia"/>
        </w:rPr>
        <w:t>两条辅助线</w:t>
      </w:r>
    </w:p>
    <w:p w14:paraId="4DD5E9A7" w14:textId="56AF23C5" w:rsidR="000760F4" w:rsidRDefault="000760F4" w:rsidP="000760F4">
      <w:pPr>
        <w:pStyle w:val="ab"/>
        <w:pBdr>
          <w:bottom w:val="single" w:sz="6" w:space="1" w:color="auto"/>
        </w:pBd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="00536E05">
        <w:rPr>
          <w:rFonts w:hint="eastAsia"/>
        </w:rPr>
        <w:t>找到全等关系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46B3E3E" w15:done="0"/>
  <w15:commentEx w15:paraId="01B0373E" w15:done="0"/>
  <w15:commentEx w15:paraId="7051895C" w15:done="0"/>
  <w15:commentEx w15:paraId="58E5B3D2" w15:done="0"/>
  <w15:commentEx w15:paraId="79E1532D" w15:done="0"/>
  <w15:commentEx w15:paraId="5F936FBF" w15:done="0"/>
  <w15:commentEx w15:paraId="4DD5E9A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68EBBDCF" w16cex:dateUtc="2024-04-02T05:32:00Z"/>
  <w16cex:commentExtensible w16cex:durableId="4FF1F78D" w16cex:dateUtc="2024-04-02T05:34:00Z"/>
  <w16cex:commentExtensible w16cex:durableId="401B4406" w16cex:dateUtc="2024-04-02T05:36:00Z"/>
  <w16cex:commentExtensible w16cex:durableId="52E20FE9" w16cex:dateUtc="2024-04-02T05:40:00Z"/>
  <w16cex:commentExtensible w16cex:durableId="1DBEC622" w16cex:dateUtc="2024-04-02T05:49:00Z"/>
  <w16cex:commentExtensible w16cex:durableId="72814BC5" w16cex:dateUtc="2024-04-02T10:17:00Z"/>
  <w16cex:commentExtensible w16cex:durableId="740A3836" w16cex:dateUtc="2024-04-02T11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46B3E3E" w16cid:durableId="68EBBDCF"/>
  <w16cid:commentId w16cid:paraId="01B0373E" w16cid:durableId="4FF1F78D"/>
  <w16cid:commentId w16cid:paraId="7051895C" w16cid:durableId="401B4406"/>
  <w16cid:commentId w16cid:paraId="58E5B3D2" w16cid:durableId="52E20FE9"/>
  <w16cid:commentId w16cid:paraId="79E1532D" w16cid:durableId="1DBEC622"/>
  <w16cid:commentId w16cid:paraId="5F936FBF" w16cid:durableId="72814BC5"/>
  <w16cid:commentId w16cid:paraId="4DD5E9A7" w16cid:durableId="740A383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CB1298" w14:textId="77777777" w:rsidR="00A10385" w:rsidRDefault="00A10385">
      <w:r>
        <w:separator/>
      </w:r>
    </w:p>
  </w:endnote>
  <w:endnote w:type="continuationSeparator" w:id="0">
    <w:p w14:paraId="07D7F6A6" w14:textId="77777777" w:rsidR="00A10385" w:rsidRDefault="00A103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 New Romans">
    <w:altName w:val="宋体"/>
    <w:panose1 w:val="020B0604020202020204"/>
    <w:charset w:val="00"/>
    <w:family w:val="auto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276D69" w14:textId="77777777" w:rsidR="00A10385" w:rsidRDefault="00A10385">
      <w:r>
        <w:separator/>
      </w:r>
    </w:p>
  </w:footnote>
  <w:footnote w:type="continuationSeparator" w:id="0">
    <w:p w14:paraId="125D568C" w14:textId="77777777" w:rsidR="00A10385" w:rsidRDefault="00A103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D182D7" w14:textId="77777777" w:rsidR="00D01D6A" w:rsidRDefault="00F70D1B">
    <w:r>
      <w:rPr>
        <w:noProof/>
      </w:rPr>
      <w:drawing>
        <wp:anchor distT="0" distB="0" distL="114300" distR="114300" simplePos="0" relativeHeight="251657728" behindDoc="0" locked="0" layoutInCell="1" allowOverlap="1" wp14:anchorId="4A95C36F" wp14:editId="6E7764EB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effectExtent l="0" t="0" r="0" b="0"/>
          <wp:wrapNone/>
          <wp:docPr id="1126426354" name="图片 3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15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976AC"/>
    <w:multiLevelType w:val="hybridMultilevel"/>
    <w:tmpl w:val="DF44E326"/>
    <w:lvl w:ilvl="0" w:tplc="92A89C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A8B2F36"/>
    <w:multiLevelType w:val="hybridMultilevel"/>
    <w:tmpl w:val="E1FE903E"/>
    <w:lvl w:ilvl="0" w:tplc="78D4F9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648000E"/>
    <w:multiLevelType w:val="hybridMultilevel"/>
    <w:tmpl w:val="D3A87FA4"/>
    <w:lvl w:ilvl="0" w:tplc="532C1660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宋体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657764432">
    <w:abstractNumId w:val="2"/>
  </w:num>
  <w:num w:numId="2" w16cid:durableId="1987658380">
    <w:abstractNumId w:val="1"/>
  </w:num>
  <w:num w:numId="3" w16cid:durableId="48236038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u dingcheng">
    <w15:presenceInfo w15:providerId="Windows Live" w15:userId="611e49af503e29b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7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TZhYTA4NGMxOGIyOWI0NGMzYjYzYjdmZGNkMzk5NmEifQ=="/>
  </w:docVars>
  <w:rsids>
    <w:rsidRoot w:val="00A07DF2"/>
    <w:rsid w:val="00005EBC"/>
    <w:rsid w:val="00016BFA"/>
    <w:rsid w:val="000254BF"/>
    <w:rsid w:val="000457D8"/>
    <w:rsid w:val="000460FF"/>
    <w:rsid w:val="00054E7B"/>
    <w:rsid w:val="000760F4"/>
    <w:rsid w:val="000A1C4B"/>
    <w:rsid w:val="000E4D02"/>
    <w:rsid w:val="00151321"/>
    <w:rsid w:val="00171458"/>
    <w:rsid w:val="00173C1D"/>
    <w:rsid w:val="001764C3"/>
    <w:rsid w:val="0018010E"/>
    <w:rsid w:val="00191C29"/>
    <w:rsid w:val="001A0DE3"/>
    <w:rsid w:val="001B4675"/>
    <w:rsid w:val="001C63DA"/>
    <w:rsid w:val="001D3450"/>
    <w:rsid w:val="001D4563"/>
    <w:rsid w:val="001F36E2"/>
    <w:rsid w:val="00201A7E"/>
    <w:rsid w:val="00214CE5"/>
    <w:rsid w:val="00221FC9"/>
    <w:rsid w:val="00223088"/>
    <w:rsid w:val="00225841"/>
    <w:rsid w:val="002353C6"/>
    <w:rsid w:val="002457C2"/>
    <w:rsid w:val="002708CE"/>
    <w:rsid w:val="002764F9"/>
    <w:rsid w:val="002908F0"/>
    <w:rsid w:val="002A0E5D"/>
    <w:rsid w:val="002A1A21"/>
    <w:rsid w:val="002E246B"/>
    <w:rsid w:val="002F06B2"/>
    <w:rsid w:val="002F2A6F"/>
    <w:rsid w:val="003102DB"/>
    <w:rsid w:val="00322108"/>
    <w:rsid w:val="003350CC"/>
    <w:rsid w:val="003653CD"/>
    <w:rsid w:val="003C2A49"/>
    <w:rsid w:val="003C4A95"/>
    <w:rsid w:val="003D0C09"/>
    <w:rsid w:val="003D194A"/>
    <w:rsid w:val="003F2D81"/>
    <w:rsid w:val="004062F6"/>
    <w:rsid w:val="0043140B"/>
    <w:rsid w:val="00435F83"/>
    <w:rsid w:val="00444A46"/>
    <w:rsid w:val="0046214C"/>
    <w:rsid w:val="00471A20"/>
    <w:rsid w:val="0049183B"/>
    <w:rsid w:val="004C501E"/>
    <w:rsid w:val="004C61A0"/>
    <w:rsid w:val="004D44FD"/>
    <w:rsid w:val="00536E05"/>
    <w:rsid w:val="00567E50"/>
    <w:rsid w:val="00570956"/>
    <w:rsid w:val="005869E8"/>
    <w:rsid w:val="0059145F"/>
    <w:rsid w:val="00596076"/>
    <w:rsid w:val="005B39DB"/>
    <w:rsid w:val="005C2124"/>
    <w:rsid w:val="005D6CC5"/>
    <w:rsid w:val="005E54FE"/>
    <w:rsid w:val="005F1362"/>
    <w:rsid w:val="00605626"/>
    <w:rsid w:val="006071D5"/>
    <w:rsid w:val="0062039B"/>
    <w:rsid w:val="00623C16"/>
    <w:rsid w:val="00637D3A"/>
    <w:rsid w:val="00640BF5"/>
    <w:rsid w:val="006A26BA"/>
    <w:rsid w:val="006B4049"/>
    <w:rsid w:val="006C0945"/>
    <w:rsid w:val="006D5DE9"/>
    <w:rsid w:val="006F45E0"/>
    <w:rsid w:val="00701D6B"/>
    <w:rsid w:val="007061B2"/>
    <w:rsid w:val="00737804"/>
    <w:rsid w:val="00740A09"/>
    <w:rsid w:val="007559AF"/>
    <w:rsid w:val="00762E26"/>
    <w:rsid w:val="0076632A"/>
    <w:rsid w:val="00767F31"/>
    <w:rsid w:val="00795D83"/>
    <w:rsid w:val="007D6960"/>
    <w:rsid w:val="00816B46"/>
    <w:rsid w:val="00817391"/>
    <w:rsid w:val="00832EC9"/>
    <w:rsid w:val="008634CD"/>
    <w:rsid w:val="008731FA"/>
    <w:rsid w:val="00875DEF"/>
    <w:rsid w:val="00876877"/>
    <w:rsid w:val="00880A38"/>
    <w:rsid w:val="00893DD6"/>
    <w:rsid w:val="00897A96"/>
    <w:rsid w:val="008C6C62"/>
    <w:rsid w:val="008D2E94"/>
    <w:rsid w:val="00915F3B"/>
    <w:rsid w:val="00960565"/>
    <w:rsid w:val="00974E0F"/>
    <w:rsid w:val="00982128"/>
    <w:rsid w:val="009A27BF"/>
    <w:rsid w:val="009A7746"/>
    <w:rsid w:val="009B5666"/>
    <w:rsid w:val="009B7A3E"/>
    <w:rsid w:val="009C0D7E"/>
    <w:rsid w:val="009C4252"/>
    <w:rsid w:val="009E203F"/>
    <w:rsid w:val="00A07DF2"/>
    <w:rsid w:val="00A10385"/>
    <w:rsid w:val="00A405DB"/>
    <w:rsid w:val="00A536B0"/>
    <w:rsid w:val="00A674CD"/>
    <w:rsid w:val="00A82BD0"/>
    <w:rsid w:val="00A832A4"/>
    <w:rsid w:val="00A923CB"/>
    <w:rsid w:val="00AB0400"/>
    <w:rsid w:val="00AD6B6A"/>
    <w:rsid w:val="00AE0C96"/>
    <w:rsid w:val="00B122FD"/>
    <w:rsid w:val="00B3194D"/>
    <w:rsid w:val="00B32782"/>
    <w:rsid w:val="00B357B0"/>
    <w:rsid w:val="00B4009F"/>
    <w:rsid w:val="00B631EB"/>
    <w:rsid w:val="00B7787E"/>
    <w:rsid w:val="00B80D67"/>
    <w:rsid w:val="00B8100F"/>
    <w:rsid w:val="00B96924"/>
    <w:rsid w:val="00BA1A7E"/>
    <w:rsid w:val="00BB50C6"/>
    <w:rsid w:val="00BE1BCD"/>
    <w:rsid w:val="00C02815"/>
    <w:rsid w:val="00C14487"/>
    <w:rsid w:val="00C30A65"/>
    <w:rsid w:val="00C321EB"/>
    <w:rsid w:val="00C6361B"/>
    <w:rsid w:val="00C9385C"/>
    <w:rsid w:val="00CA4A07"/>
    <w:rsid w:val="00CE3F71"/>
    <w:rsid w:val="00D01D6A"/>
    <w:rsid w:val="00D13C9C"/>
    <w:rsid w:val="00D205FD"/>
    <w:rsid w:val="00D20CB6"/>
    <w:rsid w:val="00D41B94"/>
    <w:rsid w:val="00D51257"/>
    <w:rsid w:val="00D634C2"/>
    <w:rsid w:val="00D756B6"/>
    <w:rsid w:val="00D77F6E"/>
    <w:rsid w:val="00DA0796"/>
    <w:rsid w:val="00DA5448"/>
    <w:rsid w:val="00DB0C44"/>
    <w:rsid w:val="00DF071B"/>
    <w:rsid w:val="00E55280"/>
    <w:rsid w:val="00E63075"/>
    <w:rsid w:val="00E737C8"/>
    <w:rsid w:val="00E85EB4"/>
    <w:rsid w:val="00E97096"/>
    <w:rsid w:val="00EA0188"/>
    <w:rsid w:val="00EB17B4"/>
    <w:rsid w:val="00EC741A"/>
    <w:rsid w:val="00ED1550"/>
    <w:rsid w:val="00ED6E3B"/>
    <w:rsid w:val="00EE1A37"/>
    <w:rsid w:val="00EF240D"/>
    <w:rsid w:val="00F21C80"/>
    <w:rsid w:val="00F65DD1"/>
    <w:rsid w:val="00F676FD"/>
    <w:rsid w:val="00F70D1B"/>
    <w:rsid w:val="00F72514"/>
    <w:rsid w:val="00F771BD"/>
    <w:rsid w:val="00FA0944"/>
    <w:rsid w:val="00FB34D2"/>
    <w:rsid w:val="00FB422D"/>
    <w:rsid w:val="00FB4B17"/>
    <w:rsid w:val="00FC5860"/>
    <w:rsid w:val="00FD377B"/>
    <w:rsid w:val="00FF2D79"/>
    <w:rsid w:val="00FF517A"/>
    <w:rsid w:val="00FF56DC"/>
    <w:rsid w:val="30313435"/>
    <w:rsid w:val="38274566"/>
    <w:rsid w:val="7AE0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76"/>
    <o:shapelayout v:ext="edit">
      <o:idmap v:ext="edit" data="2"/>
    </o:shapelayout>
  </w:shapeDefaults>
  <w:decimalSymbol w:val="."/>
  <w:listSeparator w:val=","/>
  <w14:docId w14:val="3CB199EF"/>
  <w15:chartTrackingRefBased/>
  <w15:docId w15:val="{85379A0C-CD1D-A34F-BA86-75710D2AA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5">
    <w:name w:val="页眉 字符"/>
    <w:link w:val="a4"/>
    <w:uiPriority w:val="99"/>
    <w:rPr>
      <w:kern w:val="2"/>
      <w:sz w:val="18"/>
      <w:szCs w:val="24"/>
    </w:rPr>
  </w:style>
  <w:style w:type="character" w:styleId="a6">
    <w:name w:val="Hyperlink"/>
    <w:uiPriority w:val="99"/>
    <w:unhideWhenUsed/>
    <w:rPr>
      <w:color w:val="0000FF"/>
      <w:u w:val="single"/>
    </w:rPr>
  </w:style>
  <w:style w:type="paragraph" w:styleId="a7">
    <w:name w:val="No Spacing"/>
    <w:uiPriority w:val="1"/>
    <w:qFormat/>
    <w:rPr>
      <w:rFonts w:ascii="Calibri" w:eastAsia="Microsoft YaHei UI" w:hAnsi="Calibri" w:cs="Times New Roman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character" w:styleId="a9">
    <w:name w:val="Placeholder Text"/>
    <w:basedOn w:val="a0"/>
    <w:uiPriority w:val="99"/>
    <w:unhideWhenUsed/>
    <w:rsid w:val="00B631EB"/>
    <w:rPr>
      <w:color w:val="666666"/>
    </w:rPr>
  </w:style>
  <w:style w:type="character" w:styleId="aa">
    <w:name w:val="annotation reference"/>
    <w:basedOn w:val="a0"/>
    <w:rsid w:val="00C30A65"/>
    <w:rPr>
      <w:sz w:val="21"/>
      <w:szCs w:val="21"/>
    </w:rPr>
  </w:style>
  <w:style w:type="paragraph" w:styleId="ab">
    <w:name w:val="annotation text"/>
    <w:basedOn w:val="a"/>
    <w:link w:val="ac"/>
    <w:rsid w:val="00C30A65"/>
    <w:pPr>
      <w:jc w:val="left"/>
    </w:pPr>
  </w:style>
  <w:style w:type="character" w:customStyle="1" w:styleId="ac">
    <w:name w:val="批注文字 字符"/>
    <w:basedOn w:val="a0"/>
    <w:link w:val="ab"/>
    <w:rsid w:val="00C30A65"/>
    <w:rPr>
      <w:kern w:val="2"/>
      <w:sz w:val="21"/>
      <w:szCs w:val="24"/>
    </w:rPr>
  </w:style>
  <w:style w:type="paragraph" w:styleId="ad">
    <w:name w:val="annotation subject"/>
    <w:basedOn w:val="ab"/>
    <w:next w:val="ab"/>
    <w:link w:val="ae"/>
    <w:rsid w:val="00C30A65"/>
    <w:rPr>
      <w:b/>
      <w:bCs/>
    </w:rPr>
  </w:style>
  <w:style w:type="character" w:customStyle="1" w:styleId="ae">
    <w:name w:val="批注主题 字符"/>
    <w:basedOn w:val="ac"/>
    <w:link w:val="ad"/>
    <w:rsid w:val="00C30A65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99" Type="http://schemas.openxmlformats.org/officeDocument/2006/relationships/image" Target="media/image145.wmf"/><Relationship Id="rId21" Type="http://schemas.openxmlformats.org/officeDocument/2006/relationships/image" Target="media/image7.png"/><Relationship Id="rId63" Type="http://schemas.openxmlformats.org/officeDocument/2006/relationships/image" Target="media/image29.png"/><Relationship Id="rId159" Type="http://schemas.openxmlformats.org/officeDocument/2006/relationships/image" Target="media/image75.wmf"/><Relationship Id="rId324" Type="http://schemas.openxmlformats.org/officeDocument/2006/relationships/oleObject" Target="embeddings/oleObject123.bin"/><Relationship Id="rId170" Type="http://schemas.openxmlformats.org/officeDocument/2006/relationships/image" Target="media/image79.png"/><Relationship Id="rId226" Type="http://schemas.openxmlformats.org/officeDocument/2006/relationships/customXml" Target="ink/ink29.xml"/><Relationship Id="rId268" Type="http://schemas.openxmlformats.org/officeDocument/2006/relationships/oleObject" Target="embeddings/oleObject96.bin"/><Relationship Id="rId32" Type="http://schemas.openxmlformats.org/officeDocument/2006/relationships/image" Target="media/image13.wmf"/><Relationship Id="rId74" Type="http://schemas.openxmlformats.org/officeDocument/2006/relationships/customXml" Target="ink/ink6.xml"/><Relationship Id="rId128" Type="http://schemas.openxmlformats.org/officeDocument/2006/relationships/customXml" Target="ink/ink14.xml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69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01.bin"/><Relationship Id="rId43" Type="http://schemas.openxmlformats.org/officeDocument/2006/relationships/oleObject" Target="embeddings/oleObject11.bin"/><Relationship Id="rId139" Type="http://schemas.openxmlformats.org/officeDocument/2006/relationships/customXml" Target="ink/ink15.xml"/><Relationship Id="rId290" Type="http://schemas.openxmlformats.org/officeDocument/2006/relationships/oleObject" Target="embeddings/oleObject107.bin"/><Relationship Id="rId304" Type="http://schemas.openxmlformats.org/officeDocument/2006/relationships/oleObject" Target="embeddings/oleObject11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52.bin"/><Relationship Id="rId192" Type="http://schemas.openxmlformats.org/officeDocument/2006/relationships/image" Target="media/image91.png"/><Relationship Id="rId206" Type="http://schemas.openxmlformats.org/officeDocument/2006/relationships/customXml" Target="ink/ink22.xml"/><Relationship Id="rId248" Type="http://schemas.openxmlformats.org/officeDocument/2006/relationships/image" Target="media/image117.png"/><Relationship Id="rId12" Type="http://schemas.openxmlformats.org/officeDocument/2006/relationships/image" Target="media/image1.wmf"/><Relationship Id="rId108" Type="http://schemas.openxmlformats.org/officeDocument/2006/relationships/customXml" Target="ink/ink11.xml"/><Relationship Id="rId315" Type="http://schemas.openxmlformats.org/officeDocument/2006/relationships/oleObject" Target="embeddings/oleObject118.bin"/><Relationship Id="rId54" Type="http://schemas.openxmlformats.org/officeDocument/2006/relationships/oleObject" Target="embeddings/oleObject15.bin"/><Relationship Id="rId96" Type="http://schemas.openxmlformats.org/officeDocument/2006/relationships/image" Target="media/image45.png"/><Relationship Id="rId161" Type="http://schemas.openxmlformats.org/officeDocument/2006/relationships/image" Target="media/image76.wmf"/><Relationship Id="rId217" Type="http://schemas.openxmlformats.org/officeDocument/2006/relationships/oleObject" Target="embeddings/oleObject77.bin"/><Relationship Id="rId259" Type="http://schemas.openxmlformats.org/officeDocument/2006/relationships/image" Target="media/image123.png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39.bin"/><Relationship Id="rId270" Type="http://schemas.openxmlformats.org/officeDocument/2006/relationships/oleObject" Target="embeddings/oleObject97.bin"/><Relationship Id="rId326" Type="http://schemas.openxmlformats.org/officeDocument/2006/relationships/image" Target="media/image155.wmf"/><Relationship Id="rId65" Type="http://schemas.openxmlformats.org/officeDocument/2006/relationships/image" Target="media/image30.png"/><Relationship Id="rId130" Type="http://schemas.openxmlformats.org/officeDocument/2006/relationships/oleObject" Target="embeddings/oleObject44.bin"/><Relationship Id="rId172" Type="http://schemas.openxmlformats.org/officeDocument/2006/relationships/oleObject" Target="embeddings/oleObject64.bin"/><Relationship Id="rId228" Type="http://schemas.openxmlformats.org/officeDocument/2006/relationships/oleObject" Target="embeddings/oleObject79.bin"/><Relationship Id="rId281" Type="http://schemas.openxmlformats.org/officeDocument/2006/relationships/oleObject" Target="embeddings/oleObject102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image" Target="media/image86.png"/><Relationship Id="rId239" Type="http://schemas.openxmlformats.org/officeDocument/2006/relationships/image" Target="media/image114.wmf"/><Relationship Id="rId250" Type="http://schemas.openxmlformats.org/officeDocument/2006/relationships/oleObject" Target="embeddings/oleObject90.bin"/><Relationship Id="rId292" Type="http://schemas.openxmlformats.org/officeDocument/2006/relationships/image" Target="media/image141.png"/><Relationship Id="rId306" Type="http://schemas.openxmlformats.org/officeDocument/2006/relationships/image" Target="media/image147.wmf"/><Relationship Id="rId24" Type="http://schemas.openxmlformats.org/officeDocument/2006/relationships/customXml" Target="ink/ink3.xml"/><Relationship Id="rId45" Type="http://schemas.openxmlformats.org/officeDocument/2006/relationships/oleObject" Target="embeddings/oleObject12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25.bin"/><Relationship Id="rId152" Type="http://schemas.openxmlformats.org/officeDocument/2006/relationships/oleObject" Target="embeddings/oleObject53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70.bin"/><Relationship Id="rId208" Type="http://schemas.openxmlformats.org/officeDocument/2006/relationships/customXml" Target="ink/ink23.xml"/><Relationship Id="rId229" Type="http://schemas.openxmlformats.org/officeDocument/2006/relationships/customXml" Target="ink/ink30.xml"/><Relationship Id="rId240" Type="http://schemas.openxmlformats.org/officeDocument/2006/relationships/oleObject" Target="embeddings/oleObject84.bin"/><Relationship Id="rId261" Type="http://schemas.openxmlformats.org/officeDocument/2006/relationships/oleObject" Target="embeddings/oleObject94.bin"/><Relationship Id="rId14" Type="http://schemas.openxmlformats.org/officeDocument/2006/relationships/customXml" Target="ink/ink1.xml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19.bin"/><Relationship Id="rId8" Type="http://schemas.openxmlformats.org/officeDocument/2006/relationships/comments" Target="comments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40.bin"/><Relationship Id="rId142" Type="http://schemas.openxmlformats.org/officeDocument/2006/relationships/oleObject" Target="embeddings/oleObject50.bin"/><Relationship Id="rId163" Type="http://schemas.openxmlformats.org/officeDocument/2006/relationships/oleObject" Target="embeddings/oleObject59.bin"/><Relationship Id="rId184" Type="http://schemas.openxmlformats.org/officeDocument/2006/relationships/image" Target="media/image87.png"/><Relationship Id="rId219" Type="http://schemas.openxmlformats.org/officeDocument/2006/relationships/image" Target="media/image105.png"/><Relationship Id="rId230" Type="http://schemas.openxmlformats.org/officeDocument/2006/relationships/image" Target="media/image110.png"/><Relationship Id="rId251" Type="http://schemas.openxmlformats.org/officeDocument/2006/relationships/customXml" Target="ink/ink32.xml"/><Relationship Id="rId25" Type="http://schemas.openxmlformats.org/officeDocument/2006/relationships/image" Target="media/image9.png"/><Relationship Id="rId46" Type="http://schemas.openxmlformats.org/officeDocument/2006/relationships/image" Target="media/image20.wmf"/><Relationship Id="rId67" Type="http://schemas.openxmlformats.org/officeDocument/2006/relationships/oleObject" Target="embeddings/oleObject20.bin"/><Relationship Id="rId272" Type="http://schemas.openxmlformats.org/officeDocument/2006/relationships/oleObject" Target="embeddings/oleObject98.bin"/><Relationship Id="rId293" Type="http://schemas.openxmlformats.org/officeDocument/2006/relationships/customXml" Target="ink/ink34.xml"/><Relationship Id="rId307" Type="http://schemas.openxmlformats.org/officeDocument/2006/relationships/oleObject" Target="embeddings/oleObject113.bin"/><Relationship Id="rId328" Type="http://schemas.openxmlformats.org/officeDocument/2006/relationships/oleObject" Target="embeddings/oleObject126.bin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65.bin"/><Relationship Id="rId195" Type="http://schemas.openxmlformats.org/officeDocument/2006/relationships/oleObject" Target="embeddings/oleObject71.bin"/><Relationship Id="rId209" Type="http://schemas.openxmlformats.org/officeDocument/2006/relationships/image" Target="media/image100.png"/><Relationship Id="rId220" Type="http://schemas.openxmlformats.org/officeDocument/2006/relationships/image" Target="media/image106.wmf"/><Relationship Id="rId241" Type="http://schemas.openxmlformats.org/officeDocument/2006/relationships/image" Target="media/image115.wmf"/><Relationship Id="rId15" Type="http://schemas.openxmlformats.org/officeDocument/2006/relationships/image" Target="media/image2.png"/><Relationship Id="rId36" Type="http://schemas.openxmlformats.org/officeDocument/2006/relationships/image" Target="media/image15.wmf"/><Relationship Id="rId57" Type="http://schemas.openxmlformats.org/officeDocument/2006/relationships/oleObject" Target="embeddings/oleObject17.bin"/><Relationship Id="rId262" Type="http://schemas.openxmlformats.org/officeDocument/2006/relationships/image" Target="media/image125.png"/><Relationship Id="rId283" Type="http://schemas.openxmlformats.org/officeDocument/2006/relationships/oleObject" Target="embeddings/oleObject103.bin"/><Relationship Id="rId318" Type="http://schemas.openxmlformats.org/officeDocument/2006/relationships/image" Target="media/image152.wmf"/><Relationship Id="rId78" Type="http://schemas.openxmlformats.org/officeDocument/2006/relationships/customXml" Target="ink/ink7.xml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59.wmf"/><Relationship Id="rId143" Type="http://schemas.openxmlformats.org/officeDocument/2006/relationships/customXml" Target="ink/ink16.xml"/><Relationship Id="rId164" Type="http://schemas.openxmlformats.org/officeDocument/2006/relationships/image" Target="media/image77.wmf"/><Relationship Id="rId185" Type="http://schemas.openxmlformats.org/officeDocument/2006/relationships/customXml" Target="ink/ink18.xml"/><Relationship Id="rId9" Type="http://schemas.microsoft.com/office/2011/relationships/commentsExtended" Target="commentsExtended.xml"/><Relationship Id="rId210" Type="http://schemas.openxmlformats.org/officeDocument/2006/relationships/customXml" Target="ink/ink24.xml"/><Relationship Id="rId26" Type="http://schemas.openxmlformats.org/officeDocument/2006/relationships/image" Target="media/image10.wmf"/><Relationship Id="rId231" Type="http://schemas.openxmlformats.org/officeDocument/2006/relationships/customXml" Target="ink/ink31.xml"/><Relationship Id="rId252" Type="http://schemas.openxmlformats.org/officeDocument/2006/relationships/image" Target="media/image119.png"/><Relationship Id="rId273" Type="http://schemas.openxmlformats.org/officeDocument/2006/relationships/image" Target="media/image131.wmf"/><Relationship Id="rId294" Type="http://schemas.openxmlformats.org/officeDocument/2006/relationships/image" Target="media/image142.png"/><Relationship Id="rId308" Type="http://schemas.openxmlformats.org/officeDocument/2006/relationships/oleObject" Target="embeddings/oleObject114.bin"/><Relationship Id="rId329" Type="http://schemas.openxmlformats.org/officeDocument/2006/relationships/customXml" Target="ink/ink37.xml"/><Relationship Id="rId47" Type="http://schemas.openxmlformats.org/officeDocument/2006/relationships/oleObject" Target="embeddings/oleObject13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customXml" Target="ink/ink12.xml"/><Relationship Id="rId133" Type="http://schemas.openxmlformats.org/officeDocument/2006/relationships/oleObject" Target="embeddings/oleObject46.bin"/><Relationship Id="rId154" Type="http://schemas.openxmlformats.org/officeDocument/2006/relationships/oleObject" Target="embeddings/oleObject54.bin"/><Relationship Id="rId175" Type="http://schemas.openxmlformats.org/officeDocument/2006/relationships/image" Target="media/image8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customXml" Target="ink/ink2.xml"/><Relationship Id="rId221" Type="http://schemas.openxmlformats.org/officeDocument/2006/relationships/oleObject" Target="embeddings/oleObject78.bin"/><Relationship Id="rId242" Type="http://schemas.openxmlformats.org/officeDocument/2006/relationships/oleObject" Target="embeddings/oleObject85.bin"/><Relationship Id="rId263" Type="http://schemas.openxmlformats.org/officeDocument/2006/relationships/customXml" Target="ink/ink33.xml"/><Relationship Id="rId284" Type="http://schemas.openxmlformats.org/officeDocument/2006/relationships/oleObject" Target="embeddings/oleObject104.bin"/><Relationship Id="rId319" Type="http://schemas.openxmlformats.org/officeDocument/2006/relationships/oleObject" Target="embeddings/oleObject120.bin"/><Relationship Id="rId37" Type="http://schemas.openxmlformats.org/officeDocument/2006/relationships/oleObject" Target="embeddings/oleObject8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41.bin"/><Relationship Id="rId144" Type="http://schemas.openxmlformats.org/officeDocument/2006/relationships/image" Target="media/image67.png"/><Relationship Id="rId330" Type="http://schemas.openxmlformats.org/officeDocument/2006/relationships/image" Target="media/image156.png"/><Relationship Id="rId90" Type="http://schemas.openxmlformats.org/officeDocument/2006/relationships/oleObject" Target="embeddings/oleObject30.bin"/><Relationship Id="rId165" Type="http://schemas.openxmlformats.org/officeDocument/2006/relationships/oleObject" Target="embeddings/oleObject60.bin"/><Relationship Id="rId186" Type="http://schemas.openxmlformats.org/officeDocument/2006/relationships/image" Target="media/image88.png"/><Relationship Id="rId211" Type="http://schemas.openxmlformats.org/officeDocument/2006/relationships/image" Target="media/image101.png"/><Relationship Id="rId232" Type="http://schemas.openxmlformats.org/officeDocument/2006/relationships/image" Target="media/image111.png"/><Relationship Id="rId253" Type="http://schemas.openxmlformats.org/officeDocument/2006/relationships/image" Target="media/image120.wmf"/><Relationship Id="rId274" Type="http://schemas.openxmlformats.org/officeDocument/2006/relationships/oleObject" Target="embeddings/oleObject99.bin"/><Relationship Id="rId295" Type="http://schemas.openxmlformats.org/officeDocument/2006/relationships/customXml" Target="ink/ink35.xml"/><Relationship Id="rId309" Type="http://schemas.openxmlformats.org/officeDocument/2006/relationships/image" Target="media/image148.wmf"/><Relationship Id="rId27" Type="http://schemas.openxmlformats.org/officeDocument/2006/relationships/oleObject" Target="embeddings/oleObject3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54.png"/><Relationship Id="rId134" Type="http://schemas.openxmlformats.org/officeDocument/2006/relationships/oleObject" Target="embeddings/oleObject47.bin"/><Relationship Id="rId320" Type="http://schemas.openxmlformats.org/officeDocument/2006/relationships/image" Target="media/image153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66.bin"/><Relationship Id="rId197" Type="http://schemas.openxmlformats.org/officeDocument/2006/relationships/oleObject" Target="embeddings/oleObject72.bin"/><Relationship Id="rId201" Type="http://schemas.openxmlformats.org/officeDocument/2006/relationships/oleObject" Target="embeddings/oleObject74.bin"/><Relationship Id="rId222" Type="http://schemas.openxmlformats.org/officeDocument/2006/relationships/customXml" Target="ink/ink27.xml"/><Relationship Id="rId243" Type="http://schemas.openxmlformats.org/officeDocument/2006/relationships/oleObject" Target="embeddings/oleObject86.bin"/><Relationship Id="rId264" Type="http://schemas.openxmlformats.org/officeDocument/2006/relationships/image" Target="media/image126.png"/><Relationship Id="rId285" Type="http://schemas.openxmlformats.org/officeDocument/2006/relationships/image" Target="media/image137.wmf"/><Relationship Id="rId17" Type="http://schemas.openxmlformats.org/officeDocument/2006/relationships/image" Target="media/image3.png"/><Relationship Id="rId38" Type="http://schemas.openxmlformats.org/officeDocument/2006/relationships/image" Target="media/image16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4.bin"/><Relationship Id="rId124" Type="http://schemas.openxmlformats.org/officeDocument/2006/relationships/customXml" Target="ink/ink13.xml"/><Relationship Id="rId310" Type="http://schemas.openxmlformats.org/officeDocument/2006/relationships/oleObject" Target="embeddings/oleObject11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61.bin"/><Relationship Id="rId187" Type="http://schemas.openxmlformats.org/officeDocument/2006/relationships/customXml" Target="ink/ink19.xml"/><Relationship Id="rId331" Type="http://schemas.openxmlformats.org/officeDocument/2006/relationships/image" Target="media/image157.png"/><Relationship Id="rId1" Type="http://schemas.openxmlformats.org/officeDocument/2006/relationships/customXml" Target="../customXml/item1.xml"/><Relationship Id="rId212" Type="http://schemas.openxmlformats.org/officeDocument/2006/relationships/customXml" Target="ink/ink25.xml"/><Relationship Id="rId233" Type="http://schemas.openxmlformats.org/officeDocument/2006/relationships/image" Target="media/image112.png"/><Relationship Id="rId254" Type="http://schemas.openxmlformats.org/officeDocument/2006/relationships/oleObject" Target="embeddings/oleObject9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55.wmf"/><Relationship Id="rId275" Type="http://schemas.openxmlformats.org/officeDocument/2006/relationships/image" Target="media/image132.png"/><Relationship Id="rId296" Type="http://schemas.openxmlformats.org/officeDocument/2006/relationships/image" Target="media/image143.png"/><Relationship Id="rId300" Type="http://schemas.openxmlformats.org/officeDocument/2006/relationships/oleObject" Target="embeddings/oleObject10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25.bin"/><Relationship Id="rId135" Type="http://schemas.openxmlformats.org/officeDocument/2006/relationships/oleObject" Target="embeddings/oleObject48.bin"/><Relationship Id="rId156" Type="http://schemas.openxmlformats.org/officeDocument/2006/relationships/oleObject" Target="embeddings/oleObject55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21.bin"/><Relationship Id="rId202" Type="http://schemas.openxmlformats.org/officeDocument/2006/relationships/oleObject" Target="embeddings/oleObject75.bin"/><Relationship Id="rId223" Type="http://schemas.openxmlformats.org/officeDocument/2006/relationships/image" Target="media/image107.png"/><Relationship Id="rId244" Type="http://schemas.openxmlformats.org/officeDocument/2006/relationships/oleObject" Target="embeddings/oleObject87.bin"/><Relationship Id="rId18" Type="http://schemas.openxmlformats.org/officeDocument/2006/relationships/image" Target="media/image4.png"/><Relationship Id="rId39" Type="http://schemas.openxmlformats.org/officeDocument/2006/relationships/oleObject" Target="embeddings/oleObject9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05.bin"/><Relationship Id="rId50" Type="http://schemas.openxmlformats.org/officeDocument/2006/relationships/customXml" Target="ink/ink4.xml"/><Relationship Id="rId104" Type="http://schemas.openxmlformats.org/officeDocument/2006/relationships/customXml" Target="ink/ink10.xml"/><Relationship Id="rId125" Type="http://schemas.openxmlformats.org/officeDocument/2006/relationships/image" Target="media/image60.png"/><Relationship Id="rId146" Type="http://schemas.openxmlformats.org/officeDocument/2006/relationships/oleObject" Target="embeddings/oleObject51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89.png"/><Relationship Id="rId311" Type="http://schemas.openxmlformats.org/officeDocument/2006/relationships/image" Target="media/image149.wmf"/><Relationship Id="rId332" Type="http://schemas.openxmlformats.org/officeDocument/2006/relationships/header" Target="header1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1.bin"/><Relationship Id="rId213" Type="http://schemas.openxmlformats.org/officeDocument/2006/relationships/image" Target="media/image102.png"/><Relationship Id="rId234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5" Type="http://schemas.openxmlformats.org/officeDocument/2006/relationships/image" Target="media/image121.wmf"/><Relationship Id="rId276" Type="http://schemas.openxmlformats.org/officeDocument/2006/relationships/image" Target="media/image133.wmf"/><Relationship Id="rId297" Type="http://schemas.openxmlformats.org/officeDocument/2006/relationships/customXml" Target="ink/ink36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37.bin"/><Relationship Id="rId136" Type="http://schemas.openxmlformats.org/officeDocument/2006/relationships/oleObject" Target="embeddings/oleObject49.bin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09.bin"/><Relationship Id="rId322" Type="http://schemas.openxmlformats.org/officeDocument/2006/relationships/image" Target="media/image154.wmf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73.bin"/><Relationship Id="rId203" Type="http://schemas.openxmlformats.org/officeDocument/2006/relationships/image" Target="media/image96.png"/><Relationship Id="rId19" Type="http://schemas.openxmlformats.org/officeDocument/2006/relationships/image" Target="media/image5.png"/><Relationship Id="rId224" Type="http://schemas.openxmlformats.org/officeDocument/2006/relationships/customXml" Target="ink/ink28.xml"/><Relationship Id="rId245" Type="http://schemas.openxmlformats.org/officeDocument/2006/relationships/oleObject" Target="embeddings/oleObject88.bin"/><Relationship Id="rId266" Type="http://schemas.openxmlformats.org/officeDocument/2006/relationships/oleObject" Target="embeddings/oleObject95.bin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image" Target="media/image50.png"/><Relationship Id="rId126" Type="http://schemas.openxmlformats.org/officeDocument/2006/relationships/oleObject" Target="embeddings/oleObject42.bin"/><Relationship Id="rId147" Type="http://schemas.openxmlformats.org/officeDocument/2006/relationships/customXml" Target="ink/ink17.xml"/><Relationship Id="rId168" Type="http://schemas.openxmlformats.org/officeDocument/2006/relationships/oleObject" Target="embeddings/oleObject63.bin"/><Relationship Id="rId312" Type="http://schemas.openxmlformats.org/officeDocument/2006/relationships/oleObject" Target="embeddings/oleObject116.bin"/><Relationship Id="rId333" Type="http://schemas.openxmlformats.org/officeDocument/2006/relationships/fontTable" Target="fontTable.xml"/><Relationship Id="rId51" Type="http://schemas.openxmlformats.org/officeDocument/2006/relationships/image" Target="media/image22.png"/><Relationship Id="rId72" Type="http://schemas.openxmlformats.org/officeDocument/2006/relationships/image" Target="media/image34.wmf"/><Relationship Id="rId93" Type="http://schemas.openxmlformats.org/officeDocument/2006/relationships/customXml" Target="ink/ink8.xml"/><Relationship Id="rId189" Type="http://schemas.openxmlformats.org/officeDocument/2006/relationships/customXml" Target="ink/ink20.xml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81.bin"/><Relationship Id="rId256" Type="http://schemas.openxmlformats.org/officeDocument/2006/relationships/oleObject" Target="embeddings/oleObject92.bin"/><Relationship Id="rId277" Type="http://schemas.openxmlformats.org/officeDocument/2006/relationships/oleObject" Target="embeddings/oleObject100.bin"/><Relationship Id="rId298" Type="http://schemas.openxmlformats.org/officeDocument/2006/relationships/image" Target="media/image144.png"/><Relationship Id="rId116" Type="http://schemas.openxmlformats.org/officeDocument/2006/relationships/image" Target="media/image56.wmf"/><Relationship Id="rId137" Type="http://schemas.openxmlformats.org/officeDocument/2006/relationships/image" Target="media/image63.png"/><Relationship Id="rId158" Type="http://schemas.openxmlformats.org/officeDocument/2006/relationships/oleObject" Target="embeddings/oleObject5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22.bin"/><Relationship Id="rId20" Type="http://schemas.openxmlformats.org/officeDocument/2006/relationships/image" Target="media/image6.png"/><Relationship Id="rId41" Type="http://schemas.openxmlformats.org/officeDocument/2006/relationships/oleObject" Target="embeddings/oleObject10.bin"/><Relationship Id="rId62" Type="http://schemas.openxmlformats.org/officeDocument/2006/relationships/image" Target="media/image28.emf"/><Relationship Id="rId83" Type="http://schemas.openxmlformats.org/officeDocument/2006/relationships/image" Target="media/image39.wmf"/><Relationship Id="rId179" Type="http://schemas.openxmlformats.org/officeDocument/2006/relationships/oleObject" Target="embeddings/oleObject68.bin"/><Relationship Id="rId190" Type="http://schemas.openxmlformats.org/officeDocument/2006/relationships/image" Target="media/image90.png"/><Relationship Id="rId204" Type="http://schemas.openxmlformats.org/officeDocument/2006/relationships/image" Target="media/image97.png"/><Relationship Id="rId225" Type="http://schemas.openxmlformats.org/officeDocument/2006/relationships/image" Target="media/image108.png"/><Relationship Id="rId246" Type="http://schemas.openxmlformats.org/officeDocument/2006/relationships/oleObject" Target="embeddings/oleObject89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0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43.bin"/><Relationship Id="rId313" Type="http://schemas.openxmlformats.org/officeDocument/2006/relationships/oleObject" Target="embeddings/oleObject117.bin"/><Relationship Id="rId10" Type="http://schemas.microsoft.com/office/2016/09/relationships/commentsIds" Target="commentsIds.xml"/><Relationship Id="rId31" Type="http://schemas.openxmlformats.org/officeDocument/2006/relationships/oleObject" Target="embeddings/oleObject5.bin"/><Relationship Id="rId52" Type="http://schemas.openxmlformats.org/officeDocument/2006/relationships/image" Target="media/image23.png"/><Relationship Id="rId73" Type="http://schemas.openxmlformats.org/officeDocument/2006/relationships/oleObject" Target="embeddings/oleObject23.bin"/><Relationship Id="rId94" Type="http://schemas.openxmlformats.org/officeDocument/2006/relationships/image" Target="media/image44.png"/><Relationship Id="rId148" Type="http://schemas.openxmlformats.org/officeDocument/2006/relationships/image" Target="media/image69.png"/><Relationship Id="rId169" Type="http://schemas.openxmlformats.org/officeDocument/2006/relationships/image" Target="media/image78.png"/><Relationship Id="rId334" Type="http://schemas.microsoft.com/office/2011/relationships/people" Target="people.xml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76.bin"/><Relationship Id="rId236" Type="http://schemas.openxmlformats.org/officeDocument/2006/relationships/oleObject" Target="embeddings/oleObject82.bin"/><Relationship Id="rId257" Type="http://schemas.openxmlformats.org/officeDocument/2006/relationships/image" Target="media/image122.wmf"/><Relationship Id="rId278" Type="http://schemas.openxmlformats.org/officeDocument/2006/relationships/image" Target="media/image134.wmf"/><Relationship Id="rId303" Type="http://schemas.openxmlformats.org/officeDocument/2006/relationships/oleObject" Target="embeddings/oleObject11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27.bin"/><Relationship Id="rId138" Type="http://schemas.openxmlformats.org/officeDocument/2006/relationships/image" Target="media/image64.png"/><Relationship Id="rId191" Type="http://schemas.openxmlformats.org/officeDocument/2006/relationships/customXml" Target="ink/ink21.xml"/><Relationship Id="rId205" Type="http://schemas.openxmlformats.org/officeDocument/2006/relationships/image" Target="media/image98.png"/><Relationship Id="rId247" Type="http://schemas.openxmlformats.org/officeDocument/2006/relationships/image" Target="media/image116.png"/><Relationship Id="rId107" Type="http://schemas.openxmlformats.org/officeDocument/2006/relationships/oleObject" Target="embeddings/oleObject35.bin"/><Relationship Id="rId289" Type="http://schemas.openxmlformats.org/officeDocument/2006/relationships/image" Target="media/image139.wmf"/><Relationship Id="rId11" Type="http://schemas.microsoft.com/office/2018/08/relationships/commentsExtensible" Target="commentsExtensible.xml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95" Type="http://schemas.openxmlformats.org/officeDocument/2006/relationships/customXml" Target="ink/ink9.xml"/><Relationship Id="rId160" Type="http://schemas.openxmlformats.org/officeDocument/2006/relationships/oleObject" Target="embeddings/oleObject5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93.bin"/><Relationship Id="rId22" Type="http://schemas.openxmlformats.org/officeDocument/2006/relationships/image" Target="media/image8.wmf"/><Relationship Id="rId64" Type="http://schemas.openxmlformats.org/officeDocument/2006/relationships/customXml" Target="ink/ink5.xml"/><Relationship Id="rId118" Type="http://schemas.openxmlformats.org/officeDocument/2006/relationships/image" Target="media/image57.wmf"/><Relationship Id="rId325" Type="http://schemas.openxmlformats.org/officeDocument/2006/relationships/oleObject" Target="embeddings/oleObject124.bin"/><Relationship Id="rId171" Type="http://schemas.openxmlformats.org/officeDocument/2006/relationships/image" Target="media/image80.wmf"/><Relationship Id="rId227" Type="http://schemas.openxmlformats.org/officeDocument/2006/relationships/image" Target="media/image109.png"/><Relationship Id="rId269" Type="http://schemas.openxmlformats.org/officeDocument/2006/relationships/image" Target="media/image129.wmf"/><Relationship Id="rId33" Type="http://schemas.openxmlformats.org/officeDocument/2006/relationships/oleObject" Target="embeddings/oleObject6.bin"/><Relationship Id="rId129" Type="http://schemas.openxmlformats.org/officeDocument/2006/relationships/image" Target="media/image61.png"/><Relationship Id="rId280" Type="http://schemas.openxmlformats.org/officeDocument/2006/relationships/image" Target="media/image135.wmf"/><Relationship Id="rId75" Type="http://schemas.openxmlformats.org/officeDocument/2006/relationships/image" Target="media/image35.png"/><Relationship Id="rId140" Type="http://schemas.openxmlformats.org/officeDocument/2006/relationships/image" Target="media/image65.png"/><Relationship Id="rId182" Type="http://schemas.openxmlformats.org/officeDocument/2006/relationships/image" Target="media/image85.png"/><Relationship Id="rId6" Type="http://schemas.openxmlformats.org/officeDocument/2006/relationships/footnotes" Target="footnotes.xml"/><Relationship Id="rId238" Type="http://schemas.openxmlformats.org/officeDocument/2006/relationships/oleObject" Target="embeddings/oleObject83.bin"/><Relationship Id="rId291" Type="http://schemas.openxmlformats.org/officeDocument/2006/relationships/image" Target="media/image140.png"/><Relationship Id="rId305" Type="http://schemas.openxmlformats.org/officeDocument/2006/relationships/oleObject" Target="embeddings/oleObject11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28.bin"/><Relationship Id="rId151" Type="http://schemas.openxmlformats.org/officeDocument/2006/relationships/image" Target="media/image71.wmf"/><Relationship Id="rId193" Type="http://schemas.openxmlformats.org/officeDocument/2006/relationships/image" Target="media/image92.png"/><Relationship Id="rId207" Type="http://schemas.openxmlformats.org/officeDocument/2006/relationships/image" Target="media/image99.png"/><Relationship Id="rId249" Type="http://schemas.openxmlformats.org/officeDocument/2006/relationships/image" Target="media/image118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2.png"/><Relationship Id="rId260" Type="http://schemas.openxmlformats.org/officeDocument/2006/relationships/image" Target="media/image124.wmf"/><Relationship Id="rId316" Type="http://schemas.openxmlformats.org/officeDocument/2006/relationships/image" Target="media/image151.wmf"/><Relationship Id="rId55" Type="http://schemas.openxmlformats.org/officeDocument/2006/relationships/image" Target="media/image25.wmf"/><Relationship Id="rId97" Type="http://schemas.openxmlformats.org/officeDocument/2006/relationships/image" Target="media/image46.png"/><Relationship Id="rId120" Type="http://schemas.openxmlformats.org/officeDocument/2006/relationships/image" Target="media/image58.wmf"/><Relationship Id="rId162" Type="http://schemas.openxmlformats.org/officeDocument/2006/relationships/oleObject" Target="embeddings/oleObject58.bin"/><Relationship Id="rId218" Type="http://schemas.openxmlformats.org/officeDocument/2006/relationships/customXml" Target="ink/ink26.xml"/><Relationship Id="rId271" Type="http://schemas.openxmlformats.org/officeDocument/2006/relationships/image" Target="media/image13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5:01:09.6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795 16927,'-3'-10'739,"0"1"-470,3 9 404,0 0-718,0 4 45,0 13 0,5 13 45,7 22-34,4 9-11,7 8 67,-1 4-44,3-2-12,2 3-11,7 19 22,-5-27 12,1 12-34,-10-38 0,-1-6-67,5-7 67,-1-13 0,10-4-23,4-20-21,17-27-214,13-34-260,-28 17 1,1-5 399,3-11 1,0-5-703,1-7 0,-2-2 629,1-5 1,-2-2-169,-2-1 1,-3-1-175,-1 3 1,-3 0-398,-4 7 1,-2 3-1083,-4 8 1,-2 4 2011,-7 11 0,-1 6 0,1-6 0,-8 24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0:10:03.684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52 1292 11863,'-36'-39'1725,"0"0"1,-23-23-4084,48 52 2874,5 4 619,3 3-1135,2 2 78,1 1-225,8 16 147,12 19 91,19 34-403,-11-21 0,2 3 312,5 7 0,1 1-12,1 3 1,1-2 11,-2-2 0,1-3 34,-3-8 0,0-3 1719,27 27-1753,-5-20 11,-7-13 0,-6-11-11,-7-5 0,-9-7 0,-5 0 710,66 24-665,-45-64-12,22-28 1,-3-19-34,-31-11 0,-9-12-294,3 3 1,2-8-1,-2 3 152,-5 13 0,-2 1 0,0 0-818,1-3 0,0-1 0,0 1 355,0 1 0,0 0 0,1 2 168,-1 5 0,1 1 0,1 3-936,-2 7 1,0 1-1,0 4 1373,8-16 0,-1 9 0,3-9 0,-11 35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0:11:05.41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434 13577,'4'-4'5031,"-1"0"-3944,-3 4 795,0 0-1557,2 0-112,-1 0 179,1 0-257,-2-2 33,0 2 1961,0-2-2353,3 2 112,6 3 100,10 4 24,12 6 10,12 6-22,4 4-67,5 2 44,-5 4-111,-3 0-180,-8 3 79,-9 2-225,-8 5 57,-9 7-124,-6 4-403,-3 6 930,-39 18 0,28-37 0,-29 5 0</inkml:trace>
  <inkml:trace contextRef="#ctx0" brushRef="#br0" timeOffset="211">271 229 19370,'-21'58'444,"-1"0"0,2-3 1,2-4-411,2 9-34,-3 2-280,-1 6-1110,-2 1-1466,0 6-292,1 2-1995,3 0 5216,4-7 0,6-30 1,3-12-1</inkml:trace>
  <inkml:trace contextRef="#ctx0" brushRef="#br0" timeOffset="713">585 343 13712,'0'-3'4762,"0"1"-2275,0 2-1972,0-3-22,0 2-90,0-2-178,0 3-180,0 6-11,0 13-1,-3 17-33,-2 19 0,-1 9-348,1 3-559,3-6-1,3-8-761,9-10-471,7-12-1379,12-12-1590,10-10 5109,4-9 0,-17 0 0,-5-2 0</inkml:trace>
  <inkml:trace contextRef="#ctx0" brushRef="#br0" timeOffset="1095">875 331 19762,'72'36'661,"-1"2"-426,11 12-145,-18-7-79,15 13 56,-33-14-67,-10 2-649,-12 0-192,-11 1-537,-8 0 11,-11-3-1389,-8-3-2029,-11-7 4785,-9-13 0,14-9 0,2-8 0</inkml:trace>
  <inkml:trace contextRef="#ctx0" brushRef="#br0" timeOffset="1342">1083 294 19841,'-23'96'414,"3"-11"-313,14-44-90,0 3-11,-2 7-818,1 2-649,-1 1-416,3-2-1960,2-2-2768,2-7 6611,1-5 0,0-19 0,0-5 0</inkml:trace>
  <inkml:trace contextRef="#ctx0" brushRef="#br0" timeOffset="1590">1523 480 14899,'9'-7'2745,"-2"2"-2465,-7 5-134,0 0-146,73 0 0,-31 0-112,9-1 0,0-1-1300,3-3-1916,-5-4-3137,-7 0 6465,-9-2 0,-17 6 0,-7-1 0</inkml:trace>
  <inkml:trace contextRef="#ctx0" brushRef="#br0" timeOffset="1806">1734 257 18373,'-10'59'18,"0"0"1,0-3 0,4-5-75,6 10-740,0-1-750,2 2-975,2-4-1659,4-6 4180,2-6 0,-4-22 0,-2-8 0</inkml:trace>
  <inkml:trace contextRef="#ctx0" brushRef="#br0" timeOffset="2422">2037 183 15403,'0'-6'4684,"0"2"-4079,0 4-325,0 0-291,7 0-68,-2 0 79,7 0 90,2 5-34,2 4-33,4 8-23,1 2 0,-4 5-90,-1 2-45,-5 6 46,-6 5-147,-1 3-10,-4 2 11,-6-4 145,-2-3 79,-5-5-56,0-8-12,4-5-44,4-5-101,3-5 89,2 1 129,36 21 1,7 7 184,-23-1-140,22 7 1,-7 1-40,-46-2-11,-5 2-281,-12-1-268,-4-6-112,-1-8-90,-4-11-437,2-8-1535,2-10-1367,6-15 4101,5-13 0,12 8 0,4 0 0</inkml:trace>
  <inkml:trace contextRef="#ctx0" brushRef="#br0" timeOffset="2794">2427 195 20636,'60'46'2219,"-5"2"-1962,-31-6-156,-3 10-11,-8 8-12,-6 13-44,-4 10-34,-9 10-918,-9 3 369,3-47 0,-3 0-998,-20 42-828,-3-11-594,-1-15 2999,-7-24 0,22-19 0,0-15 1</inkml:trace>
  <inkml:trace contextRef="#ctx0" brushRef="#br0" timeOffset="3530">2715 0 19134,'44'18'830,"-4"0"-718,-25-1-11,-1-1-79,-4 0 34,-3-3 11,-3 0-33,-2 3 67,-2 6-101,-9 8 0,-1 5-426,-6-4 157,1-4 146,7-11-57,2-7 68,5-5-89,1-2 178,2-2 23,10 0 45,8-8 22,14-6-67,6-8-67,3-3-269,1 4-1020,-4 6-1277,-5 5-2129,-9 7 4762,-10 2 0,-8 1 0,-6 0 0</inkml:trace>
  <inkml:trace contextRef="#ctx0" brushRef="#br0" timeOffset="117387">420 1494 15079,'4'-6'4134,"-1"0"-3137,-3 6 1255,0 0-1669,0-2-68,0 2 998,0-2-1911,-13 42 1,-7 24-881,-3 3 226,-2 9 0,0 3-1077,-2 10-930,5-4-2017,6-6 5076,5-12 0,6-29 0,2-13 0</inkml:trace>
  <inkml:trace contextRef="#ctx0" brushRef="#br0" timeOffset="117878">717 1456 23191,'-16'18'33,"1"3"-55,3 10 22,1 5-302,0 4-416,5 1 91,3-5 89,3-2 112,7-4 303,7-6-404,11-2 102,6-7-169,5-7 146,2-3 201,3-17-101,1-6-55,0-12 11,-5-3-157,-2 2-1099,-9 3-391,-4 7 2039,-10 6 0,-5 8 0,-4 3 0</inkml:trace>
  <inkml:trace contextRef="#ctx0" brushRef="#br0" timeOffset="118092">896 1498 14171,'-5'0'5401,"1"0"-4584,4 0 293,0 0-741,-6 0-111,4 0-236,-7 12 202,4 8-32,-5 17-170,-3 8-44,-2 6-46,0 1-336,-1 2-167,2 1-213,-2-1-583,2 1-393,0-3 102,4-2-1905,4-2-2252,3-8 5815,3-11 0,0-14 0,0-8 0</inkml:trace>
  <inkml:trace contextRef="#ctx0" brushRef="#br0" timeOffset="118458">1084 1863 17767,'58'9'123,"-2"-2"1,-22-6-124,2-5-112,-1-5 112,-10-3 11,-8-4 158,-10 0-46,-4-3-78,-13-5-34,-10-2-11,-46 25 0,-8 8 0,25-14 0,-13 18 0,-1 0 0</inkml:trace>
  <inkml:trace contextRef="#ctx0" brushRef="#br0" timeOffset="118816">1494 1457 17532,'43'-13'291,"-3"-2"-313,-8-2-169,-4-1-44,-4 0 235,-8 1 34,-7 4 123,-5 1-157,-54 39 0,-16 14 0,38-27 0,-30 23 0,0 1 0</inkml:trace>
  <inkml:trace contextRef="#ctx0" brushRef="#br0" timeOffset="120252">1632 1283 12412,'-6'0'5120,"1"0"-4682,2 0-24,2 0 101,-2 0-11,-1 0-55,0 0-281,-2 0 56,-2 0-56,0 3-112,-3 3-45,-5 9-22,-3 4 11,-14 23 0,10-11-11,-4 15-113,14-14 80,6-3-68,3 0-168,3-6 134,1-4-336,5-3 202,4-4 67,9-3 56,6-5 146,5-3 11,6-7-22,4-10 783,4-37 1,-6-6-762,-16 18-325,5-16 0,-14 13-392,-46 53-392,-2 5-101,0 10-1535,4 0-1827,6-3 1681,8-7 2891,8-7 0,6-3 0,3-4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0:13:55.700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456 22003,'65'-28'45,"2"2"-505,-7 6-358,-1 2-571,-9 6-953,-7 4-1153,-10 5-2131,-9 1 5626,-9 4 0,-8-2 0,-5 1 0</inkml:trace>
  <inkml:trace contextRef="#ctx0" brushRef="#br0" timeOffset="478">394 10 15314,'0'-5'2173,"0"1"-1522,0 4 368,0 0-762,65 2-155,-29 6 111,52 5-101,-48 11-12,-8 5 35,-9 12-113,-12 10 113,-7 16-68,-18 13-67,-8 6-280,-12-2-382,2-13-178,8-21 190,12-18 236,7-19 414,9-8 22,11-6 90,13-16-11,16-12-101,28-19 0,22-14 0,-16 8 0,1-5 0,-7 12 0,1 0 0,-1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0:16:29.052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59 1 22305,'-4'0'393,"2"0"-303,-26 43-124,-4 11-531,1-3 0,-2 6 548,1-2 1,1 1-7,-3 3 1,0 1 11,3-5 0,1-1-6,2-6 0,1-3-6,-21 30 333,8-21-299,9-13 220,7-18-141,10-8-90,4-9 0,5-4 242,1-1-444,1-1 123,2 0-179,0 0 258,4 6 168,12 0-168,8 8 56,19 0-44,7 1 66,11-2-56,10 0 90,3-3-100,4 0 44,-3-2-56,-5 0 0,-8 3 145,-8 1-54,-9-1-80,-7 2 11,-10-5-22,-8 3 23,-9-4 44,-5-1-56,-3-1 0,-2-4-4078,0 0-1592,0 1 5659,-5 1 0,3 0 0,-3-1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0:41:12.26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19 428 8456,'0'-9'4527,"0"1"-3720,0 8 840,0 0-964,0-6-234,0 3-147,0-3-279,0 5 1512,0 1 3003,-1-4-4393,1 4 1,-1-4-493,1 4 201,3 0 113,6 0-57,5 3-392,1 61 0,-9 18 504,-4-28-22,0 32 0,-8-8 68,-14-52-24,2-6-21,7-11-23,6-4 0,3-4-650,2-1 650,9 0 67,3 0-11,14 4-11,0 1 78,4 8 1,-2 1 77,-2 6-145,-1 1-45,-2 0 90,-4-2-78,-4-4 21,-6-3-44,-4-3 12,-3 2-24,-3 2-189,-13 10-90,-9 7-124,-16 1-705,-7 2 10,-4-8 169,1-6-1110,4-7-716,7-6-1132,9-4 728,13-2 3171,7-9 0,7 7 0,2-6 0</inkml:trace>
  <inkml:trace contextRef="#ctx0" brushRef="#br0" timeOffset="392">714 411 18250,'-6'-1'3406,"1"0"-3294,5 1-236,0 0 124,10-6 68,7 0-1,17-7-67,7-1-695,4-2-716,-2-5-506,-6 3-1758,-9 1-2163,-7 7 5838,-9 4 0,-7 4 0,-4 2 0</inkml:trace>
  <inkml:trace contextRef="#ctx0" brushRef="#br0" timeOffset="707">743 354 20065,'-20'47'991,"-1"1"1,-14 43-847,27-33-78,1 9-33,3 0-34,1 7-101,2-3-593,1 3-259,0-5-918,0-4 78,0-8-1232,5-11 3025,7-8 0,-5-19 0,4-5 0</inkml:trace>
  <inkml:trace contextRef="#ctx0" brushRef="#br0" timeOffset="1068">861 544 14887,'0'-8'2701,"0"2"-2511,0 6 886,0 0-493,23 0-336,-9 0-23,17 5-11,-14 0-68,-3 7 202,0-1-179,-5 3 0,-1 2-55,-4 7-113,-2 5 22,-2 7-44,-4 6 89,-4 0-123,-5 3 56,-3-2-90,0-6 79,4-4 0,2-8-57,5-9 35,2-7 33,64-16 0,19-10 0,-45 11 0,35-6 0,1-1 0</inkml:trace>
  <inkml:trace contextRef="#ctx0" brushRef="#br0" timeOffset="1283">1414 689 19358,'-3'-2'2275,"1"0"-1928,2 2-167,42-35-147,-7 12-33,38-28-325,-18 22-414,-1 4-1267,-3 3-548,-6 5-3845,-11 5 3240,-11 6 3159,-11 4 0,-8 2 0,-4 0 0</inkml:trace>
  <inkml:trace contextRef="#ctx0" brushRef="#br0" timeOffset="1484">1625 263 21443,'2'52'18,"0"1"1,0-2 0,3-1-647,13 30-1501,1 0-672,1-5-4224,-2-13 4134,1-16 2891,-3-23 0,-6-12 0,-3-11 0</inkml:trace>
  <inkml:trace contextRef="#ctx0" brushRef="#br0" timeOffset="1664">2093 1 21252,'-2'78'313,"1"0"1,0-5 0,1-3-314,-2-17 0,1-2-768,0 3 1,2 2-679,0 6 1,1 1-3471,0 7 1,1 1 4639,0 8 0,1-5 0,1 13 0,-2-15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12:47.061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5 211 25599,'-14'0'203,"3"0"-248,11 0-146,0 0-414,2 0 0,10 2-784,9 8-494,17 6-257,9 7-1053,12 2-3026,3-4 6219,5-4 0,-30-8 0,-8-4 0</inkml:trace>
  <inkml:trace contextRef="#ctx0" brushRef="#br0" timeOffset="217">676 168 14540,'0'-11'2544,"0"3"-1995,0 8-493,55-33 101,-21 18-101,49-25-34,-32 27 80,7 1-102,4 0-225,2 3-3999,19 0-695,-29 6 4919,4 1 0,-42 2 0,-9 0 0</inkml:trace>
  <inkml:trace contextRef="#ctx0" brushRef="#br0" timeOffset="450">871 121 19885,'-30'62'366,"1"0"0,2-3 0,4-1-287,6 22-23,4 0-56,4-4-415,5-5-761,1-4-427,2-6-1142,0-3-1613,0-8 4358,-1-9 0,1-20 0,-1-8 0</inkml:trace>
  <inkml:trace contextRef="#ctx0" brushRef="#br0" timeOffset="951">915 237 18216,'47'9'851,"-3"3"-672,-18 5-100,0 3 33,-7 0-22,-3 0-90,-9 1 123,-3 6 135,-6 9-213,-10 9-34,-7 10 78,-11 1-66,-3-1-34,4-6 11,7-12-196,97-44 0,26-16-768,-36 14 60,2-9 1,14-5 0,-19 5-4195,-24 9 5098,-15 4 0,-12 5 0,-8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13:59.58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1 202 17722,'-4'-7'3598,"1"2"-3307,3 5 930,0 0-1198,-6-9 66,4 7-21,-4-6-68,6 8-23,6 0 23,7 2 235,15 11 12,18 12-191,15 15 33,17 13-78,-36-25 1,5 5-2149,25 18 1,11 10 0,-11-6 85,-24-16 0,-2-1-110,17 12 1,7 4 0,-28-10 2160,-36-16 0,-6-13 0,0-4 0</inkml:trace>
  <inkml:trace contextRef="#ctx0" brushRef="#br0" timeOffset="230">559 40 19807,'-43'46'209,"0"-1"0,2 3 0,4 2-646,-6 38-1649,21-36 1,2 1 364,-1 4 1,1 0-2611,2 2 1,1 0 4462,2 0 0,1-5 0,-1 10 0,5-17 0</inkml:trace>
  <inkml:trace contextRef="#ctx0" brushRef="#br0" timeOffset="1156">1094 77 23023,'12'-4'358,"-2"1"-246,-9 6-45,-6 10 57,-8 12-4376,-7 12 4252,-9 7 574,0 5-753,2 3 0,2 0-56,5-1 111,6-7-122,5-10 3367,5-9-3256,3-7 135,70 6 0,16-5 0,-46-4 0,38 2 0,0 0 0</inkml:trace>
  <inkml:trace contextRef="#ctx0" brushRef="#br0" timeOffset="1389">1428 411 16793,'0'-4'1580,"0"1"-1278,0 3-302,63-14-89,-23 7-404,55-10-897,-39 9-1232,-5 4-3126,-8 1 5748,-13 3 0,-14 0 0,-8 0 0</inkml:trace>
  <inkml:trace contextRef="#ctx0" brushRef="#br0" timeOffset="1612">1919 0 20972,'-6'69'149,"0"-1"1,1 1-1,0-2-345,3-10 0,0 2-1762,1 10 1,0 5 192,0 11 1,0 4 1622,1 12 1,0-5-1,0-36 1,0-6-1,0 42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15:45.75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58 736 25185,'-32'-12'460,"6"2"-595,26 10-22,2 0 112,12 12 45,13 9 157,23 23-157,16 11-182,-27-21 1,0 2-250,1 0 0,1 1-141,-3 0 0,0-1-1108,31 31-494,-9-10-616,-6-14-2689,-8-17 638,-8-14 4841,-11-11 0,-13-1 0,-8-2 0</inkml:trace>
  <inkml:trace contextRef="#ctx0" brushRef="#br0" timeOffset="231">412 620 22709,'-27'45'-11,"1"0"0,-1 1 0,5 1-12,-5 41-860,-1 4 110,4 2-281,1 2 152,13-46 0,1 1-134,0-1 0,2-1-2461,-1 48-1669,4-12 5166,4-15 0,0-33 0,0-15 0</inkml:trace>
  <inkml:trace contextRef="#ctx0" brushRef="#br0" timeOffset="509">796 936 18003,'93'-29'-314,"-7"4"-728,-36 17-2342,-2 2-1927,-3 4 3238,-11 1 2073,-12 11 0,-12-7 0,-7 8 0</inkml:trace>
  <inkml:trace contextRef="#ctx0" brushRef="#br0" timeOffset="690">974 1158 17062,'-7'1'1154,"1"0"-1165,6-1 11,0 0-112,67-7-2085,-21 2 953,6 0 1,1 2-5234,11-1 6477,-3 4 0,-27 0 0,-9 0 0</inkml:trace>
  <inkml:trace contextRef="#ctx0" brushRef="#br0" timeOffset="1518">1677 1040 23751,'-16'0'-504,"33"0"-146,16 0-639,35 0-672,-5 0-952,8 0-4101,1-1 7014,4-2 0,-34 2 0,-8-1 0</inkml:trace>
  <inkml:trace contextRef="#ctx0" brushRef="#br0" timeOffset="1727">2669 688 17599,'4'-7'1692,"-1"2"-1658,-3 5 22,0 0-56,36-9-829,-9 3-717,32-8-1267,-20 9-3898,-5 1 6711,-10 4 0,-11 0 0,-8 0 0</inkml:trace>
  <inkml:trace contextRef="#ctx0" brushRef="#br0" timeOffset="2146">2589 937 16726,'-8'3'1288,"2"-1"-380,6-2 414,0 0-829,58 13-236,-24-6-184,15 4 0,0 1 6,-7-2-57,5 5 45,-26-5-11,-7 1-44,-6 2 88,-5 9-100,-6 9-291,-13 13 33,-10 6-156,-14 1 391,0-3 23,4-13 0,7-10 168,11-10-1658,72-45 0,26-17-1805,-27 16 382,31-19 0,-4-1 2913,-44 18 0,-17 15 0,-9 3 0</inkml:trace>
  <inkml:trace contextRef="#ctx0" brushRef="#br0" timeOffset="2355">2768 0 21118,'-4'76'-2738,"-1"0"0,1-2 0,1-4 2738,4-16 0,1-5 0,-1 9 0,2-1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34:07.26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67 1 19358,'-13'80'-1938,"-1"1"0,3-3 0,1-2-1934,4-17 1,3-2 3871,0 3 0,1-3 0,-1 7 0,2-1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34:06.60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6 46 17823,'0'-9'2466,"0"1"-2332,0 8-134,0 0 11,16-5-11,0 3 56,33-9-246,-14 7-752,12-1-828,-17 4-370,-6 2-2577,-4 11 4717,-6 4 0,-7-1 0,-3-2 0</inkml:trace>
  <inkml:trace contextRef="#ctx0" brushRef="#br0" timeOffset="451">16 237 15963,'-9'0'863,"2"0"-627,7 0 963,0 0-1020,43 0 0,-16 6 124,35 4 89,-27 11-359,-5 2-33,-5 4 123,-5-1-32,-10 6-24,-3 3-67,-6 3-337,-4 3 259,-5-7 347,-33-5-426,36-21 157,-11-11 0,53-19-303,8-6-223,4-5-416,2-2-245,-5 0-1323,-3-1-1356,-12 5-391,-8 1 4257,-13 4 0,-6 12 0,-4 3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51:47.29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1 911 20994,'-11'-1'594,"1"0"-549,10 1-146,0 0 101,0 15 56,5 17-56,7 25 34,8 22 11,5 7-656,3 1 678,2-2-67,-1-11-34,2-8 12,-3-14 22,-1-13 0,-4-12-45,-2-13-56,-1-6 712,2-6-588,4-21-23,5-16 78,7-38-61,-17 25 0,1-5-463,1-11 0,-1-4 418,2-8 0,0-4-28,0-6 0,0-2-700,0-4 0,-1 0 688,1 0 1,-1 1-1,-1 5 1,0 2-451,-2 11 0,0 4 333,-2 11 1,-1 5-511,10-22-313,-7 29 777,-6 25-1943,-5 12-171,-5 12-2563,-2 12 5157,-2 12 0,0-9 0,0 1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34:12.42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 705 20647,'75'-11'299,"1"-1"0,-4 1 0,-4 1-277,28-4-5682,-3-1 5637,-2-4-750,-9 4 957,-9-2-2280,-15 6-241,-16 2-3646,-16 6 5983,-14 2 0,-8 1 0,-4 0 0</inkml:trace>
  <inkml:trace contextRef="#ctx0" brushRef="#br0" timeOffset="215">401 3 15941,'-5'-1'4751,"1"0"-4415,4 1-291,0 0-113,-7 20-861,4 12-1402,-5 32-2027,5 14-3082,1 5 7440,-1 3 0,1-40 0,0-1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34:11.91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29 0 13600,'-33'92'392,"7"-13"-1274,24-51 927,1 3 694,1 3-739,0 4 167,0-3-179,4-3-200,3-7-57,6-7 659,2-8-390,3-5 90,2-8 10,3-11-66,1-9 55,1-11 23,-3-1 135,-2 1 10,-7 4 360,-5 5 448,-5 9-382,-2 5-246,-1 4-191,-6 2-223,-5 0 157,-10 3-57,-3 0-90,-5 2-33,1 0-67,2 6 67,2 1-281,2 11-491,2 3-584,0 7-750,2 2-1346,3 3 3452,4-2 0,6-14 0,2-5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54:32.7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63 294 22743,'0'-5'627,"0"1"-627,0 4-34,0 0-55,0 14-90,-3 9-371,-2 24-704,-4 13-685,-2 7 56,0 6-1254,1-3-1916,2-2 1535,5-9 3518,1-8 0,2-25 0,0-9 0</inkml:trace>
  <inkml:trace contextRef="#ctx0" brushRef="#br0" timeOffset="1195">491 137 20714,'-40'-38'145,"-1"1"1,-26-22-146,46 57 35,3 6-24,-1 10-22,3 11-147,4 11-335,5 8 90,4 2 45,3 0-416,0-4 304,4-9 459,7-10-12,7-7-44,7-9-224,3-4 291,3-5 34,3-13-34,2-5-34,4-14 0,-2 2 3776,17-15-3215,-31 26-101,9-7-34,-33 26 23,0 1 414,0 0-784,0 0 772,-1 1-817,0-2 0,0 2 56,0 0-123,1 4-235,-4 23 279,-6 24-666,-4 30 0,-1 12-163,2-15 1,1 4-1117,2 0 0,-1 5 1,3-2-1310,4-16 0,1-3 0,1 1 2681,0 2 0,2 0 0,0 0 512,-1 31 0,2-7 0,-1-37 1,0-5-1,0 26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54:30.35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33 105 21588,'-16'-15'661,"1"3"-437,15 12-21,-1 0-462,0 0 29,30 54 1,10 25 139,-33-22 17,26 22 1,-8-5 16,-48-33-79,-1-13 124,1-4 22,3-5 1,5-6 21,6-7-33,5-2-67,2-4 33,3 0-122,-1 0-68,43 0 89,-9-7-582,40-3-314,-18-7 135,4-2-662,0 1-728,-3 1 169,-4 4-1783,-8 3 2074,-9 2 930,-10 4 896,-8 1 0,-10 2 0,-3 1 0</inkml:trace>
  <inkml:trace contextRef="#ctx0" brushRef="#br0" timeOffset="342">555 429 13846,'-12'0'3216,"3"0"-3216,9 0-23,0 0 23,12-1-145,3 1-46,15-1 113,0-6-292,14-12-56,-16-2 404,5-5 22,-22 9 78,-6 3 280,-4 1-290,-9-1 10,-5-1 147,-11 0-136,-2 2-55,-1 3-34,3 5-550,2 3-1231,6 14-1188,3 7 2969,7 37 0,2-30 0,3 14 0</inkml:trace>
  <inkml:trace contextRef="#ctx0" brushRef="#br0" timeOffset="464">898 476 14865,'0'-7'1793,"0"2"-2040,0 5-4436,0 0-180,-2 10 4863,7-3 0,-6 4 0,6-6 0</inkml:trace>
  <inkml:trace contextRef="#ctx0" brushRef="#br0" timeOffset="892">1152 169 19045,'-26'0'-11,"6"6"11,20 8 44,0 7 24,0 18-91,0-13 23,0 12 0,2-16-67,4 3 78,3-2-11,6-2 0,0-3-33,2-3 33,-1-4 123,-2-2-112,0-2-11,-5-1 45,-1-1-1524,-59 71-728,19-47 111,-6 12 1,-6-4-2925,-23-34 5020,18-19 0,3 7 0,30-9 0</inkml:trace>
  <inkml:trace contextRef="#ctx0" brushRef="#br0" timeOffset="1081">1199 46 17834,'83'-25'-963,"-2"6"-2454,-26 18-3026,11 1 6443,-4 0 0,-2 0 0,-4 0 0,28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54:34.777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90 101 20602,'-12'27'-11,"0"3"-135,5 10-941,-2 10-481,-3 9-1480,2 10-1288,-3 2 1232,6 2 3104,1 0 0,4-33 0,2-9 0</inkml:trace>
  <inkml:trace contextRef="#ctx0" brushRef="#br0" timeOffset="514">538 37 21633,'-78'-24'90,"13"11"-113,55 24-122,0 11 78,4 5-561,1 6-313,2 0 347,2-2-67,0-4 370,1-7-326,5-4 454,39-33 1,9-12 633,-22 16-191,23-17 0,-10 2 370,-42 22 123,-1 4-112,-1 1-314,0 1-268,0 6-34,-3 16-45,-4 20 0,-5 30-840,-2 25-399,8-37 0,0 9 1239,4 3 0,0 13 0,1 0 0,0-13 0,-1-6 0,0-1 0,2 15 0,0 0 0,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56:23.989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98 5 21252,'0'-3'919,"0"1"-841,0 2-89,0 4 11,-2 10 45,-5 17 44,-8 23-89,-9 18-33,-2 10-57,-4 4-100,4-3-135,1-5 202,7-7-258,4-10 134,7-14-22,4-13-392,15-5 561,0-16 100,16-1 0,1-12 56,8-8-45,4-4 0,3-8 23,34-13-34,-30 13-135,25-6-537,-36 17 11,-2 0-303,-1 1-538,-3-3-548,-4 0-281,-3-1-739,-4 0 1535,-5 3 919,-8-1-11,-3 4 627,-4-1 0,0 4 0,0 0 0</inkml:trace>
  <inkml:trace contextRef="#ctx0" brushRef="#br0" timeOffset="367">390 250 12300,'-3'0'4762,"-1"0"-2790,4 0-1692,-5 0 67,3 0-123,-5 13 202,2 12-146,-4 24-213,-2 11-33,-3 11 78,-1 2-112,-1 0 0,2-1-11,1 2 44,1-2-55,3 2 22,2-8-191,4-6-436,1-12 627,17 11 0,-11-35 0,11 10 0</inkml:trace>
  <inkml:trace contextRef="#ctx0" brushRef="#br0" timeOffset="743">651 642 13577,'2'-4'3821,"0"1"-3385,-2 3-267,0 0-146,6 19 21,1-10-44,6 14 23,3-19-12,-1-1 79,3-3-90,-1-5 0,1-5-68,-1-5 57,-4-6 11,-3 2-3306,-98-18-3492,65 32 2450,-71-11 3083,92 36 1265,2-2 0,0-7 0,0-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1:59:10.02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66 20 22687,'0'-11'1153,"0"3"-749,0 8 145,0 0-549,0 8 45,0 12-23,-3 24 101,-4 23-123,-7 26-573,5-38 0,-1 3 40,-2 5 1,0 1-588,-1 3 0,0 0-623,0-1 0,1-1-2969,0-5 1,2-3 4711,-4 39 0,5-45 0,7-21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00:47.61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07 1 10753,'-5'0'3586,"1"0"-2634,4 0 1558,0 0-2050,-3 0 55,1 0-291,-2 0 146,2 0-11,0 0 1758,2 0-1960,-2 0 11,1 0-157,0 0 56,-1 0 0,-1 0-67,-1 0 0,-2 0 68,-4 0-68,2 0 11,-2 0-11,4 0 45,1 0-45,-2 0-23,1 2-10,-3 2 33,2 2 0,-2 2 11,2-1-11,-1 2 0,3-3 0,1 1 0,1-1 0,0 0-23,-20 54 23,14-37 0,-14 42 0,20-51 34,2-1-34,1 0 0,0-1 45,0 1-112,0 0-1,0 0 68,0 4 101,6 0-101,-1 4 0,7 1-22,0 3 67,2-1-23,-1 1 23,0-3-23,2-1-22,-1-3-22,3 0 22,1-2 68,1 0-46,-1-2-22,0 0 0,-1 0 0,1 1 34,-1 2 22,3 1-56,-2-1 101,2 0-101,-1-3 0,0 1 44,2-2-44,0 0 79,2 2-57,0-1-22,-1 1 67,-3 0-44,-4-2 33,-3 1-23,-3 0 1,-2 4 56,-2 5-1,-3 4-66,-1 6-12,-1 0 11,-3-1 45,-4-5-67,-6-7 101,-4-3-34,-4-6-22,-4-5 0,-4-3-45,-4-3 11,-5 0 68,0-4-79,1-4 11,4-4 22,6-1 12,5-1-45,5 2 0,3-1 101,4 1-179,1 0 89,2 0-11,0 0 67,1 1-67,2 1 0,1 2 67,1 1-44,1-2-46,1-2-22,0-6 45,0-3 23,0-7-1,0-1-22,2-4 0,3 4 0,2-1-22,4 2 22,2 1 0,1 0-34,2 4 34,-1 3 0,2 2-22,0 0 55,2 1-33,1-5 0,2-2 68,2-4-68,1 0-45,-3 4 45,-6 4 101,-4 7-78,-4 4 100,-2 3-22,0 3-1,-4 1 68,0-1-44,-2 2 88,0-2-111,0 0 90,1-7-113,1-5-44,2-9 55,1-5-55,-1-4-34,1 1 89,-2 2-21,0 2-23,-2 4-11,-1 7 55,0 5 12,0 6-45,0 3-56,0 2 0,-2-1-78,-5-1 55,-4-1 12,-5 0-202,-1 0-67,-4 1-269,0-2-34,-4 1-112,1-3-212,-3 2-303,1 0-706,1 3-225,3 9-2901,0 9 5042,4 8 0,7-6 0,2-4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00:41.65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341 19829,'10'-4'1188,"-2"1"-605,-8 3-91,80 0-346,-27-3-146,6 0 0,3-1-608,12-6-647,-3-4-1460,-5-1-3313,-11 0 6028,-13 1 0,-20 6 0,-11 3 0</inkml:trace>
  <inkml:trace contextRef="#ctx0" brushRef="#br0" timeOffset="208">292 75 22631,'-5'51'50,"1"0"1,-3 48-51,7-18-869,6 8-363,1 4-1312,8 5-985,0-2-3430,0-6 6959,1-15 0,-8-33 0,-1-17 0</inkml:trace>
  <inkml:trace contextRef="#ctx0" brushRef="#br0" timeOffset="568">809 241 18709,'5'-6'4975,"-1"2"-4336,-4 4-191,0 0-560,-1 10 112,1 7 0,-2 17 33,4 13-78,1 8 45,3 6 0,4 1 0,1-1 45,1-3-34,-1-2-11,-2-8 0,-44 13 0,-7-2 0,25-16 0,-24 3 0,0 0 0</inkml:trace>
  <inkml:trace contextRef="#ctx0" brushRef="#br0" timeOffset="773">1023 204 14574,'5'-4'5939,"-1"1"-5099,-4 3-717,0 0-380,16 0-1503,5 0 394,21 0-1234,9 0-784,11 0-1456,9 0 4840,5-5 0,-31 4 0,-11-3 0</inkml:trace>
  <inkml:trace contextRef="#ctx0" brushRef="#br0" timeOffset="1192">1790 39 13700,'0'-7'6566,"0"2"-5378,-66-7-505,28 10-313,-54-10 112,47 12-191,8 1 12,7 3-303,13 6-90,8 9 90,6 12 45,8 11-34,8 13 0,8 4 23,8 2-34,-2-1 90,2-1-34,-6 2-56,-4 0 112,-7 0-34,-6 2 23,-4-1-101,-8-2-146,-5-6 57,-6-14-259,-3-18-268,1-11 226,26-59 1,25-54 0,7-13 0,-8 26 585,-13 35 0,3 0-478,9-34 0,7-24 1,2 7-1,-8 37 294,-4 41-12,-8 10-247,-12 12-1310,-3 2-1110,-4 3-6141,0 5 8808,-4 3 0,4-2 0,-3 2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00:39.582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0 419 17992,'4'-8'3025,"-1"1"-2342,-3 7-201,0 0-415,26 6-56,-5 8-11,28 9-1008,-9 12-1177,3 3-650,-1 3-2554,-6-2 5389,-7-7 0,-15-14 0,-6-8 0</inkml:trace>
  <inkml:trace contextRef="#ctx0" brushRef="#br0" timeOffset="263">477 1 19493,'-7'80'1042,"1"1"0,1-16 1,0-2-982,0-6 1,1-4-62,-5 28 0,-1 4-460,-3 5-1342,-2 5 1028,6-43 1,-1 0-96,1 0 1,0 0-634,-1 1 1,0-2-3799,-5 44 1939,2-18 3413,7-19 0,2-30 0,3-12 0</inkml:trace>
  <inkml:trace contextRef="#ctx0" brushRef="#br0" timeOffset="503">624 564 20916,'51'-29'60,"1"-1"0,-3 3 0,-5 4-274,4 7-1825,0 6-885,-2 4-3575,-8 12 2869,-9 11 3630,-14 11 0,-8-7 0,-7-2 0</inkml:trace>
  <inkml:trace contextRef="#ctx0" brushRef="#br0" timeOffset="690">734 770 20591,'64'-22'-1165,"5"3"-617,7 5-246,8 4-4034,3 6 2712,-1 0 3350,-8 4 0,-36-1 0,-12 1 0</inkml:trace>
  <inkml:trace contextRef="#ctx0" brushRef="#br0" timeOffset="887">1394 614 16770,'-4'-1'2600,"1"0"-2006,3 1-594,56-48-11,-19 26-225,6-8 1,3 1-1312,11 8-1501,1 4-3204,-4 1 3687,-9 7 2565,-13 2 0,-16 4 0,-8 2 0</inkml:trace>
  <inkml:trace contextRef="#ctx0" brushRef="#br0" timeOffset="1230">1791 268 16411,'-5'0'5133,"0"0"-4484,5 0 259,0 0-695,-3 40-79,10-9-134,2 33 0,17-18-22,7-5-56,13-7-46,6-7-144,8-13-215,2-6 13,2-11-370,-3-11-79,-6-9-235,-7-9-202,-9-1-728,-9 2 2084,-11-2 0,-9 16 0,-7 1 0</inkml:trace>
  <inkml:trace contextRef="#ctx0" brushRef="#br0" timeOffset="1364">2206 187 17409,'-5'3'5401,"1"-1"-5345,4-2-11,0 0-45,-4 70-11,3-24-460,0 7 0,1 2-1467,6 15-628,3 5-2297,2 2-1356,-1-3 6219,-2-7 0,-3-32 0,-2-10 0</inkml:trace>
  <inkml:trace contextRef="#ctx0" brushRef="#br0" timeOffset="1727">2425 414 17756,'50'-18'1793,"0"0"0,43-9-897,-35 26-234,3 2-293,3 7-100,1 6-101,-4 11-146,-4 6-22,-8 6 112,-9 7-89,-11 6-46,-13 7-447,-8 1-427,-9 1-447,-10-5-1043,-8-10-974,-15-9-3430,-5-14 6791,-6-10 0,19-7 0,5-4 0</inkml:trace>
  <inkml:trace contextRef="#ctx0" brushRef="#br0" timeOffset="1845">2848 167 23829,'-10'58'56,"-1"7"-134,-5 5-751,0 10-785,1 6-1577,1 5-989,4 3-3192,4-3 7372,4-7 0,0-38 0,2-1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52:27.448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4 1132 20199,'-4'-2'-280,"5"6"280,7 19 67,7 20 112,3 26-179,5 17 12,0-5-12,1-3-12,0-15 1,0-10-56,1-9-146,-1-11-258,-1-11 102,4-11 313,3-6 56,7-23 22,5-26 23,8-39-574,-22 22 0,-1-7 523,3-14 1,-1-5-581,-7 21 1,-1-3-1,0-1 429,1-6 0,-1-1 1,0-1-87,-1 1 0,0 0 0,3-3-2015,2 2 0,3-6 0,0 4 1,-4 9 2257,-2-3 0,0 6 0,19-41 0,-13 42 0,-28 71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02:16.98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43 95 24379,'-14'53'67,"-1"6"-90,1-3-593,1 5-370,1-2-549,1 5-1154,-2 8-1077,-3 3-2900,3 0 6666,0-14 0,7-26 0,3-16 0</inkml:trace>
  <inkml:trace contextRef="#ctx0" brushRef="#br0" timeOffset="293">447 61 12052,'-27'55'823,"0"1"1,-10 31 1708,22-20-2712,13-23 1556,18-7-1354,7-6 815,23-7-837,11-12-11,12-5-23,9-10-235,3-12-179,0-5-235,-8-13-371,-8 0 3528,-14-2-3752,-11-2-1949,-12 1-2790,-11 0 6017,-9 2 0,-6 14 0,-2 7 0</inkml:trace>
  <inkml:trace contextRef="#ctx0" brushRef="#br0" timeOffset="511">737 67 20804,'-20'57'160,"0"0"1,2-2 0,3-2-183,4 18-326,-2 16 348,3-5 0,-2 17 0,1-15 0,5-34 0,-1 0 0,-2 22 0,0 1 0,0-1 0</inkml:trace>
  <inkml:trace contextRef="#ctx0" brushRef="#br0" timeOffset="652">972 716 16524,'-10'-2'280,"2"1"-2028,8 1 213,0 0 0,0 0 0</inkml:trace>
  <inkml:trace contextRef="#ctx0" brushRef="#br0" timeOffset="1036">1336 310 20781,'-50'15'-56,"11"3"56,39 10 23,0 1-68,2 0 90,5-4-23,7 0 225,6 0-146,4 4 134,2 2 124,-2 6-203,1 1 1,-3 2 11,-3 0-2301,-41 18 1,-21 16-1,5-13-3054,0 1 3063,-26 30 1,2-30 2123,40-90 0,12 7 0,6-3 0</inkml:trace>
  <inkml:trace contextRef="#ctx0" brushRef="#br0" timeOffset="1186">1440 405 18093,'86'-31'459,"-9"5"-459,-46 26-1770,6 0-5077,4 0 2803,6 3 4044,2 2 0,-21 0 0,-4-1 0</inkml:trace>
  <inkml:trace contextRef="#ctx0" brushRef="#br0" timeOffset="2213">2060 364 18115,'-4'0'3809,"1"0"-2621,3 0-1053,-7 59-57,4-24-67,-5 53 101,3-37-44,0 5-68,-3 3 0,-1 0-303,0-2-66,0-4-103,3-9-65,1-11 66,4-11-224,0-12 270,1-6 425,8-27 190,7-10-145,12-29-45,7-6 112,5-5-101,0 3 1199,34 41-1053,-42 22-157,19 38 0,-48 4 45,-1-7-45,3-4-22,-1-6-46,3-4-268,1-2 90,1-6-23,3-1 190,3-4 12,3-10 134,6-6-56,3-13-11,6-8 359,36-32-359,-38 38 79,20-18-68,-48 54 269,-2 16-246,0 18-12,0 20-22,-2 11-1098,2 2-672,-2-4-606,2-9-2599,3-15 515,8-15 4460,7-15 0,-5-9 0,-1-6 0</inkml:trace>
  <inkml:trace contextRef="#ctx0" brushRef="#br0" timeOffset="2407">2923 700 16737,'3'3'4067,"-1"-1"-3966,-2-2 90,-16 66-191,10-33-102,-12 51-861,13-51-774,4-5-1378,-1-9-3227,2-7 3687,0-8 2655,0-18 0,0 10 0,0-11 0</inkml:trace>
  <inkml:trace contextRef="#ctx0" brushRef="#br0" timeOffset="2543">3030 11 11515,'0'-6'1177,"0"2"-2220,0 4-2889,-25 70 2643,12-22 1289,-3 7 0,1-1 0,8-16 0,3-7 0</inkml:trace>
  <inkml:trace contextRef="#ctx0" brushRef="#br0" timeOffset="2932">3129 631 11852,'5'5'6532,"-1"0"-5199,-4-5 1098,0 0-2050,0 50 191,-2-19-314,-3 42-169,-3-31 23,-1 2-67,-1 2 34,0 5-79,1 0-12,1-3-100,3-7-481,2-14-69,3-10 360,1-11-45,10-3 347,8-20-23,14-14-66,9-26-12,6-15-206,3-5 307,-2 1 826,5 68 1,0 18-771,-9 26-56,1 22 0,-6 15-2592,-28 3 1,-10 4-2325,6 9 1,-1 2 4678,0 7 1,0-6-1,-4-35 1,1-4 0,0 32-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01:16.4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0 24575,'0'0'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29:24.94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150 962 15217,'-29'70'-2375,"3"3"2859,10-6-3565,0 13-2779,-4 10 6092,1 6 1,6-41-1,3-11 1</inkml:trace>
  <inkml:trace contextRef="#ctx0" brushRef="#br0" timeOffset="391">405 1193 19897,'-4'79'179,"22"-6"-179,9-53 11,18-3-11,-8-13-67,0-9-68,-2-10-77,-2-11 100,-7-12 10,-6-2 46,-7-5 56,-7 5 79,-3 1 0,-8 6-57,-6 5-22,-44 59 0,-8 15 0,25-32 0,-17 32 0,0 0 0</inkml:trace>
  <inkml:trace contextRef="#ctx0" brushRef="#br0" timeOffset="589">1033 1212 17857,'96'-12'-4235,"-10"2"-640,-42 7 4875,-3 2 0,-20 1 0,-6 0 0</inkml:trace>
  <inkml:trace contextRef="#ctx0" brushRef="#br0" timeOffset="1121">1474 892 13824,'-3'-10'2834,"1"1"-2195,2 9 157,0 0-606,27 11-123,-9-4 124,22 9-46,-15-7-122,-5 2-12,-2 4 23,-8 4 111,-4 11 12,-4 10-286,-22 35 0,0 1 219,19-22-90,-18 19 0,9-19 11,28-57 112,-2 3-100,-2 0-12,-4 5-11,-2 5 134,-4 7 12,-2 5-146,-2 3-11,-6 1-448,-6 3-348,-6-3 807,-27 12 0,28-22 0,-16 6 0</inkml:trace>
  <inkml:trace contextRef="#ctx0" brushRef="#br0" timeOffset="1891">2123 962 16042,'-3'-11'5143,"1"2"-4426,2 9 101,0 0-694,-9 0-24,7 0 12,-7 0-33,9 0-34,0 0-45,0 7 0,-3 12-75,-7 42 0,-4 26 1,2-14 74,2-2 0,-3 4 0,-3 13 0,13-41 44,9-47-32,1 0-1,2 0-11,4 0 0,3 0 0,5 0 0,6 0 0,2 0 11,4 3-11,-2 3 0,1 4-11,-1 2 78,11 14-11,-21-15-22,5 9 111,-25-15-55,-5 5-23,-13 9-11,-12 9-56,-15 7 0,-8-2-336,-2-2-505,1-6-368,0-5-585,7-5-547,6-7-1132,9-3 3473,12-29 0,9 18 0,7-19 0</inkml:trace>
  <inkml:trace contextRef="#ctx0" brushRef="#br0" timeOffset="2038">2187 1229 17330,'41'-11'224,"-4"0"-660,-15 6-1368,-1-3-2141,0 2 3945,-7-1 0,-5 4 0,-6 1 0</inkml:trace>
  <inkml:trace contextRef="#ctx0" brushRef="#br0" timeOffset="2407">1891 933 19785,'52'-22'399,"-1"0"0,0 1 1,-2 3-400,25-1 68,1 4-1,-1 1-67,-9 4-874,-8 2-583,-14 2-459,-12 1-1860,-12 0-1692,-9-1 5468,-6-1 0,-4 3 0,0 0 0</inkml:trace>
  <inkml:trace contextRef="#ctx0" brushRef="#br0" timeOffset="2895">2021 15 16793,'-7'-8'2824,"2"2"-2679,5 6 852,0 0-963,20 0 167,-6 0-178,14 0-23,-11 0 90,-4 4-23,-4 5-45,-4 11 68,-3 11-56,-7 10 100,-10 10-134,-5 0 22,-7-7-44,6-9 33,8-13-22,6-9 16,59 6 1,15-2-3252,-36-8 3352,37 6 1,-15 1 16,-53-12 22,-12 6-89,-8 8-56,-19 5-515,-7 3-258,-2 1-1053,-2-6-292,6-2-2308,5-8-2330,9-4 7604,9-5 0,10-2 0,6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2:53:07.205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71 621 21409,'60'-20'157,"5"-2"-1372,-4 2 1215,11-6-280,7 0-1199,1-1-594,0 3-1837,-6-2-2477,-9 2 6387,-12-2 0,-25 11 0,-12 3 0</inkml:trace>
  <inkml:trace contextRef="#ctx0" brushRef="#br0" timeOffset="529">629 12 14798,'0'-7'5815,"0"2"-5299,0 5 33,-46 67-308,19-24 0,-1 3-180,-12 14 1,0 3-352,3-1 0,4-2 290,7-15 0,3-2-6,-1 3 1,0-1 5,0 0 0,0 0-650,-22 41-78,-2-4-202,3-12 377,5-12-74,12-20-259,11-16-290,10-13 459,5-6 717,8-10 4360,69-49-4092,-50 46-144,48-29 77,-73 69-55,0 3-124,0 7 57,0 1-79,0-1-101,0 3-885,0-2-549,2 2-583,5 1-1714,4-2-2185,4-4 6017,2-8 0,-8-14 0,-1-7 0</inkml:trace>
  <inkml:trace contextRef="#ctx0" brushRef="#br0" timeOffset="958">379 820 17958,'60'-9'751,"-5"1"-326,-21 8-313,0 3-89,-2 8 22,-4 5-23,-4 10 56,-6 4 35,-4 6-35,-5 5-66,-4 6 189,-3 4-178,-2 3 55,0-2-78,-5-6 34,-3-10-90,-5-9-550,-33-50 1,-2-13 661,28 19-56,-20-24 0,13 1-100,59 24-259,11 1-739,6-1-1961,4 4-3261,3 1 6320,-2 3 0,-22 4 0,-9 1 0</inkml:trace>
  <inkml:trace contextRef="#ctx0" brushRef="#br0" timeOffset="1175">1280 903 16983,'57'-42'157,"1"0"0,-1 2 0,-2 8-157,28 9-23,6 3-2323,2 4 463,-3 1-1556,-10 2-770,-9-1 4209,-18-4 0,-23 9 0,-12 0 0</inkml:trace>
  <inkml:trace contextRef="#ctx0" brushRef="#br0" timeOffset="1602">1887 373 20647,'-44'29'980,"0"1"1,-35 27-734,44-19-247,-2 7 0,-1 6 89,2 4-55,-3 4-23,0 2-11,-6 6-1034,-7 5 138,-6 3-157,-3-1-236,8-11 394,11-17-977,20-17 266,12-17 632,10-7 895,12-5 79,7-6 454,13-7 4599,33 8-5053,-34 13-582,20 21-4480,-43 16 1812,0-2-3192,2-4 6442,-1-6 0,-3-16 0,-3-6 0</inkml:trace>
  <inkml:trace contextRef="#ctx0" brushRef="#br0" timeOffset="2031">1542 1289 16053,'2'-10'2017,"-1"3"-1737,-1 7-257,44-59 44,-13 28-67,4-9 0,2 1-90,12 6-1288,19-7-493,-23 15-102,7-2-715,-33 18 21,-8 2 1479,-7 4 1188,-9 1 1725,-10 2 707,-9 0-90,-10 0-202,-4 7-179,-3 6-661,-2 10-68,2 6-364,77 47 1,25 0-914,-15-44-459,30 34 0,5-18-348,-17-87-717,-9 1-1434,-7 2-2375,-12 5 1300,-8 6 4078,-13 6 0,-8 9 0,-5 5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3:29:07.1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0 16916,'-9'2'1019,"1"0"-760,7-2-147,1 0 89,-2 0 79,1 0-145,1 0 55,-1 0-78,-1 0-67,2 0 123,-1 0-236,58 3 1,28 2 112,-31 0-27,4 0 1,27 2 0,14 1 0,3 1-1,-10-1 1,-20-1-19,-4 1 0,-3 1-243,27 0 0,22 1 1,-5 1-1,-32 0 243,-26 3 0,-2 1 0,-6-1-11,-3-1 11,-3-6 0,-1 0-67,2-5 993,-3 1-971,1-3 101,34 0-33,-18 0-23,19 0 67,-31 0-22,-12 0-90,-1 0 22,1 0 23,-4 0 45,-4 0-34,-8 0 24,-5-1 77,-4 1 190,-2-2 527,-1 2-2263,0-1-1603,0-6-6241,0-6 9278,0-8 0,0 7 0,0 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3:28:06.9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11 14215,'-5'0'3384,"1"0"-1815,4 0-1165,0 0-225,-10-3 0,8 2 112,-8-3-55,10 3 44,-1 0-23,1 1-492,-2 0 257,17 0-22,7 0-728,21 4 538,6 3-12,8 5 102,4 1 100,7-1 0,6-1 0,8 0-23,0 1 23,4 1-56,-5-1 44,-7-1 12,-7-4-56,-7-2 79,-7-4-23,-1-1 56,-4 0-56,-2 0 34,-1 0-34,-4 2 11,0 3-22,-5 2 0,-4 1 11,-5 0 45,-9-1-45,-6-4 0,-5 2 89,-4-5-78,-2 2-2379,-1-2 0,0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3:27:42.6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83 18832,'-18'-9'1042,"3"0"-807,15 8 527,0 0-684,0-1-78,0 2-280,85-3 302,-11 2 1,25 0-1,11 0 1,-1 0-1,-17-1-22,-8 0 0,-9-1 0,10 1-569,-5 0 1,13 1 0,6-1-1,-4 1 1,-11-1 0,-19 0 601,30-6-33,-1 0-145,-2 1 145,1 0 0,2 4-11,2 1 0,-2 2-23,-6 0 1,-8 0 33,-10 0 44,-5 0-78,-1 0 1,1 0 56,6 0-1,-8 0 0,-3 0-22,-11 0 0,-1 0 45,-3 0 3155,-2 0-3200,-3 0 367,-1 0-344,-4 0-1,-2 0-22,-3 0 0,1 0 34,-4 0-34,0 0-56,-2 2 56,-4 0-23,-2 1 113,-5-1-146,-5-1 112,-4-1-45,-3 0-11,-2 0-414,-1 0-909,0 2-649,0 5-2084,0 13 4056,-4 9 0,2-9 0,-3-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3:52:57.80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51 62 12770,'-1'-2'5603,"0"0"-4618,1 2 1783,-22-17-2342,10 8-381,-15-11-34,17 14 1,3 4 32,1 0-44,0 1 0,2 1-67,0 0 56,0 0-113,0 0 124,-2 9-45,-2 6 34,-1 12-11,0 4-90,3 2-79,2-3 180,3-3-303,1-4-111,0-3 201,3-4-258,1-3-34,4-5 91,1-3 268,1-3 0,2-2-23,7-6 214,-4-1-12,4-5 12,-8 3-34,-2 1-11,-3 4 0,-3 1-157,-1 2-12,-1 1 35,-1 1 145,1 5 78,-1 6-44,2 6-34,-1 1 112,1 0-112,0-4 0,2-2 67,-1-2-45,2-1-7484,2 3 1983,-4-8 5479,2 3 0,-5-8 0,0 0 0</inkml:trace>
  <inkml:trace contextRef="#ctx0" brushRef="#br0" timeOffset="387">87 161 19190,'-6'-1'-369,"3"0"380,8 1 56,2 3-33,4 0-23,-1 1-11,0-1 45,-3 0 11,-1-1-56,-2-2-34,0 2-33,-2-2-314,1 1-258,-1-1-649,0 1-1009,-1 0-605,-1 2-1390,1-1 4292,-1 1 0,0-1 0,0-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5:09:40.5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404 19997,'0'-8'1367,"0"3"-1355,0 3 189,0 2-246,4 13 45,6 22 146,9 38-40,-7-19 1,1 5-594,3 15 0,0 3 504,3 6 0,1 2-17,1-1 0,2-1 0,3-8 0,3-5-6,2-12 0,4-7-44,2-14 0,6-8-1,3-7 1,4-12-34,3-15 0,2-13-339,6-14 0,-2-13 423,6-21 0,-2-13-459,-19 15 0,-1-5 0,-2-2 403,2-8 0,-1-4 0,0-6-359,-10 12 0,2-5 1,-1-4-1,0 0 0,-3 5-451,1-1 0,-3 2 0,-1 1 0,2-4 435,-2 2 1,2-5 0,0 0 0,-3 2 0,-1 8-1102,1-12 1,-3 7 0,-2 3 1565,-3 8 1,-1 3 0,-2 6 0,0 5 0,-3 8 0,-1-14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05:30:50.5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821 16423,'0'-6'5345,"0"1"-4752,0 5-323,5-6-270,-3 4-23,2-5-45,2 7 46,5 28 22,12 22 28,-7-5 1,1 6-13,5 7 1,1 3-339,1 3 0,0 1 322,-2-1 0,8-1 18,18-4 1,11-1 0,-2-8-19,-7-8 0,3-8-45,10-2 0,9-3 0,-8-20 45,-8-31 0,-5-17-6,6-12 0,-1-10-224,1-17 1,-2-9-964,-15 22 0,-1-2 0,0-3 912,3-10 1,-1-3 0,1-1-62,-9 15 0,1-1 1,-1-1-1,1-1-639,1-4 1,0-2-1,0-1 1,0 0-12,1-3 1,-1-1-1,0-1 1,0 1-494,-1 1 0,0-1 1,-1 0-1,-1 1 1418,-1 1 0,-1-1 0,-1 2 0,-3 9 1,7-21-1,-3 11 0,-9 18 0,-1-1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56:32.013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1 122 12658,'-10'0'4583,"2"0"-3776,8 0 650,0 0-1245,-2 0 147,1 0-359,3 0-191,0 0 135,4 0-201,-1 0 257,3 0 0,12 0 213,9-5-124,13-5-89,6-5 23,3-3 10,-2 2-33,-3-1 0,-5 4 0,-4 2 34,-10 4-34,-6 2 22,-10 4-22,-5 0 90,-4 1-2869,-2 0-986,-7-1-3820,-2 1 7585,-9-1 0,8 1 0,1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09:57:50.836"/>
    </inkml:context>
    <inkml:brush xml:id="br0">
      <inkml:brushProperty name="width" value="0.06" units="cm"/>
      <inkml:brushProperty name="height" value="0.06" units="cm"/>
      <inkml:brushProperty name="color" value="#E71224"/>
    </inkml:brush>
  </inkml:definitions>
  <inkml:trace contextRef="#ctx0" brushRef="#br0">26 1340 14014,'0'-8'3989,"0"1"-2813,0 7 1155,0 0-1883,-11-7-123,8 5 56,-8-5-336,11 7-281,0 0-21,6 16 257,9 19 145,15 35-145,-9-22 0,1 4-618,5 6 1,1 0 622,2 3 1,1-1-6,0-4 0,1-3-461,0-6 1,0-4-671,32 27 1089,-1-24-92,-3-23 32,0-19 102,0-34 113,1-26 96,-28 9 0,-2-6-231,2-11 0,0-6-338,2-12 1,0-6 138,-11 23 1,1-3 0,0 0-139,1-5 0,1-1 1,-1 0-139,2-4 0,0-1 1,-1 0-998,1 1 0,-1 0 1,0 0 294,-1 3 0,0 2 0,-2 0-486,-1 6 1,-2 0-1,0 3 1663,6-22 0,-3 8 0,3-9 0,-11 3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10:40:58.2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4 64 11896,'0'-4'5950,"0"1"-4337,0 3 80,0 0-753,-13-25-503,4 19-212,-13-19-225,5 25-22,-4 0-34,-3 12-80,-3 13 125,1 20-112,1 15-179,6-1-169,7-2 270,6-13-158,4-10 123,2-5-290,45-43 0,9-13 526,-23 18-17,26-19 0,-8-2 17,-40 21-22,-4 7-12,-4 1-145,-1 1 179,0 4 269,0 9-269,0 12 11,0 8-22,0 1-505,0-4-134,0-5-504,0-7-2431,0 0 2285,0-10-1580,0-5-851,0-21 3731,0-8 0,0 6 0,0 2 0</inkml:trace>
  <inkml:trace contextRef="#ctx0" brushRef="#br0" timeOffset="285">224 56 15639,'-34'37'459,"7"-8"-437,29-29 337,10 0-34,8 0 201,11 0 57,6-1-325,1-7-11,1-1-3362,36-12 369,-44 12 2746,22-13 0,-53 20 0,0-9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2T10:40:56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64 12412,'-1'0'1008,"-1"0"5042,2 0-6050,14 0 12,6-5-12,13 1-3392,4-5 3448,-2 0-56,-2-1 0,-3 2 0,-6 0 23,-7 2-1,-9 3-22,-4 2 34,-4 1 1463,0 0-2471,-4 0-79,-3 0-695,-5 0 190,0 0 382,-1 4 212,2 2 560,0 2 404,0-1 101,-3-3 258,0 0 369,-2-1 259,1 0-69,1 1-10,1-2 235,1 2-460,1-2-156,-1 6-213,3 2-45,-4 8 257,3 11-235,-2 17-33,1 12 269,-1 14-505,2 6 113,2-1-135,3 2 22,0-15-11,3-8-11,0-15-89,0-12 78,1-10-920,-1-7-110,2-7-5347,-2-2 3150,6-21 3238,2-3 0,-1 0 0,0 5 0</inkml:trace>
  <inkml:trace contextRef="#ctx0" brushRef="#br0" timeOffset="245">49 358 14933,'53'-20'1490,"-7"2"-1255,-26 5 23,-2 0 0,-4 4-258,-2 1 0,-4 3 89,-4 3-89,-3 1-1479,-1-1-224,1-4-1893,1-4-730,2-7 4326,0-1 0,-1 7 0,0 2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AEE7B35-FE6B-0F4A-84D8-A54114F006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1</Pages>
  <Words>2148</Words>
  <Characters>4219</Characters>
  <Application>Microsoft Office Word</Application>
  <DocSecurity>0</DocSecurity>
  <Lines>35</Lines>
  <Paragraphs>12</Paragraphs>
  <ScaleCrop>false</ScaleCrop>
  <Manager/>
  <Company>学科网 www.zxxk.com</Company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学科网试题生产平台</dc:creator>
  <cp:keywords/>
  <dc:description>2747984680165376</dc:description>
  <cp:lastModifiedBy>fu dingcheng</cp:lastModifiedBy>
  <cp:revision>552</cp:revision>
  <dcterms:created xsi:type="dcterms:W3CDTF">2024-04-02T02:54:00Z</dcterms:created>
  <dcterms:modified xsi:type="dcterms:W3CDTF">2024-04-02T11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F9383958B2824F7FAC4850264794A660</vt:lpwstr>
  </property>
</Properties>
</file>